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306" r:id="rId6"/>
    <p:sldId id="307" r:id="rId7"/>
    <p:sldId id="308" r:id="rId8"/>
    <p:sldId id="309" r:id="rId9"/>
    <p:sldId id="310" r:id="rId10"/>
    <p:sldId id="311" r:id="rId11"/>
    <p:sldId id="313" r:id="rId12"/>
    <p:sldId id="314" r:id="rId13"/>
    <p:sldId id="319" r:id="rId14"/>
    <p:sldId id="317" r:id="rId15"/>
    <p:sldId id="318" r:id="rId16"/>
    <p:sldId id="316" r:id="rId17"/>
    <p:sldId id="270" r:id="rId18"/>
    <p:sldId id="271" r:id="rId19"/>
    <p:sldId id="272" r:id="rId20"/>
    <p:sldId id="274" r:id="rId21"/>
    <p:sldId id="275" r:id="rId22"/>
    <p:sldId id="276" r:id="rId23"/>
    <p:sldId id="302" r:id="rId24"/>
    <p:sldId id="303" r:id="rId25"/>
    <p:sldId id="277" r:id="rId26"/>
    <p:sldId id="278" r:id="rId27"/>
    <p:sldId id="296" r:id="rId28"/>
    <p:sldId id="320" r:id="rId29"/>
    <p:sldId id="321" r:id="rId30"/>
    <p:sldId id="322" r:id="rId3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C04CE"/>
    <a:srgbClr val="FC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584" autoAdjust="0"/>
    <p:restoredTop sz="94649" autoAdjust="0"/>
  </p:normalViewPr>
  <p:slideViewPr>
    <p:cSldViewPr>
      <p:cViewPr varScale="1">
        <p:scale>
          <a:sx n="67" d="100"/>
          <a:sy n="67" d="100"/>
        </p:scale>
        <p:origin x="-135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emf"/><Relationship Id="rId4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emf"/><Relationship Id="rId7" Type="http://schemas.openxmlformats.org/officeDocument/2006/relationships/image" Target="../media/image87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6" Type="http://schemas.openxmlformats.org/officeDocument/2006/relationships/image" Target="../media/image86.emf"/><Relationship Id="rId11" Type="http://schemas.openxmlformats.org/officeDocument/2006/relationships/image" Target="../media/image91.emf"/><Relationship Id="rId5" Type="http://schemas.openxmlformats.org/officeDocument/2006/relationships/image" Target="../media/image85.emf"/><Relationship Id="rId10" Type="http://schemas.openxmlformats.org/officeDocument/2006/relationships/image" Target="../media/image90.emf"/><Relationship Id="rId4" Type="http://schemas.openxmlformats.org/officeDocument/2006/relationships/image" Target="../media/image84.emf"/><Relationship Id="rId9" Type="http://schemas.openxmlformats.org/officeDocument/2006/relationships/image" Target="../media/image8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4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image" Target="../media/image10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e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emf"/><Relationship Id="rId2" Type="http://schemas.openxmlformats.org/officeDocument/2006/relationships/image" Target="../media/image11.w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wmf"/><Relationship Id="rId5" Type="http://schemas.openxmlformats.org/officeDocument/2006/relationships/image" Target="../media/image121.emf"/><Relationship Id="rId4" Type="http://schemas.openxmlformats.org/officeDocument/2006/relationships/image" Target="../media/image12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e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7" Type="http://schemas.openxmlformats.org/officeDocument/2006/relationships/image" Target="../media/image161.emf"/><Relationship Id="rId2" Type="http://schemas.openxmlformats.org/officeDocument/2006/relationships/image" Target="../media/image156.emf"/><Relationship Id="rId1" Type="http://schemas.openxmlformats.org/officeDocument/2006/relationships/image" Target="../media/image27.png"/><Relationship Id="rId6" Type="http://schemas.openxmlformats.org/officeDocument/2006/relationships/image" Target="../media/image160.emf"/><Relationship Id="rId5" Type="http://schemas.openxmlformats.org/officeDocument/2006/relationships/image" Target="../media/image159.emf"/><Relationship Id="rId4" Type="http://schemas.openxmlformats.org/officeDocument/2006/relationships/image" Target="../media/image158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emf"/><Relationship Id="rId2" Type="http://schemas.openxmlformats.org/officeDocument/2006/relationships/image" Target="../media/image162.emf"/><Relationship Id="rId1" Type="http://schemas.openxmlformats.org/officeDocument/2006/relationships/image" Target="../media/image27.png"/><Relationship Id="rId6" Type="http://schemas.openxmlformats.org/officeDocument/2006/relationships/image" Target="../media/image166.emf"/><Relationship Id="rId5" Type="http://schemas.openxmlformats.org/officeDocument/2006/relationships/image" Target="../media/image165.emf"/><Relationship Id="rId4" Type="http://schemas.openxmlformats.org/officeDocument/2006/relationships/image" Target="../media/image164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emf"/><Relationship Id="rId2" Type="http://schemas.openxmlformats.org/officeDocument/2006/relationships/image" Target="../media/image168.emf"/><Relationship Id="rId1" Type="http://schemas.openxmlformats.org/officeDocument/2006/relationships/image" Target="../media/image167.emf"/><Relationship Id="rId4" Type="http://schemas.openxmlformats.org/officeDocument/2006/relationships/image" Target="../media/image17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wmf"/><Relationship Id="rId1" Type="http://schemas.openxmlformats.org/officeDocument/2006/relationships/image" Target="../media/image11.wmf"/><Relationship Id="rId6" Type="http://schemas.openxmlformats.org/officeDocument/2006/relationships/image" Target="../media/image22.emf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jpeg"/><Relationship Id="rId6" Type="http://schemas.openxmlformats.org/officeDocument/2006/relationships/image" Target="../media/image28.emf"/><Relationship Id="rId5" Type="http://schemas.openxmlformats.org/officeDocument/2006/relationships/image" Target="../media/image27.png"/><Relationship Id="rId4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7" Type="http://schemas.openxmlformats.org/officeDocument/2006/relationships/image" Target="../media/image33.emf"/><Relationship Id="rId2" Type="http://schemas.openxmlformats.org/officeDocument/2006/relationships/image" Target="../media/image29.emf"/><Relationship Id="rId1" Type="http://schemas.openxmlformats.org/officeDocument/2006/relationships/image" Target="../media/image23.jpeg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27.png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2" Type="http://schemas.openxmlformats.org/officeDocument/2006/relationships/image" Target="../media/image35.emf"/><Relationship Id="rId1" Type="http://schemas.openxmlformats.org/officeDocument/2006/relationships/image" Target="../media/image34.jpeg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Relationship Id="rId9" Type="http://schemas.openxmlformats.org/officeDocument/2006/relationships/image" Target="../media/image4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2" Type="http://schemas.openxmlformats.org/officeDocument/2006/relationships/image" Target="../media/image43.emf"/><Relationship Id="rId1" Type="http://schemas.openxmlformats.org/officeDocument/2006/relationships/image" Target="../media/image23.jpeg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23.jpeg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8FA4A1-18D8-4274-86A5-205FA79DFD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33840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854371-5D72-4C28-BB31-4E255168F2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09093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C205C4-6AF6-4283-A48D-610BA1683C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8423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4B84FC-4BDF-4A00-B588-E71C1D9006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67132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26A586-AA2A-4BCD-93E0-CFB289D0BC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833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FE0201-D547-48CB-AC5A-4CE4B90118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30536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88198A-E24F-4E66-8D6F-B51AB94418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67098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6660A3-D6BB-44C6-A52A-D71EC23C13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01374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0E709-A608-4095-B4FA-6274CB6391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0314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5B5EA5-57E4-4591-9A66-435178589A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41109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6A7F10-DF57-4202-8336-C148A455F2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95472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BAE87E59-81C6-49AF-997B-E6DD67B70D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6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62.w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Microsoft_Word_97_-_2003_Document8.doc"/><Relationship Id="rId7" Type="http://schemas.openxmlformats.org/officeDocument/2006/relationships/oleObject" Target="../embeddings/Microsoft_Word_97_-_2003_Document9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69.bin"/><Relationship Id="rId21" Type="http://schemas.openxmlformats.org/officeDocument/2006/relationships/image" Target="../media/image89.emf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5.emf"/><Relationship Id="rId17" Type="http://schemas.openxmlformats.org/officeDocument/2006/relationships/oleObject" Target="../embeddings/oleObject76.bin"/><Relationship Id="rId25" Type="http://schemas.openxmlformats.org/officeDocument/2006/relationships/image" Target="../media/image9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emf"/><Relationship Id="rId20" Type="http://schemas.openxmlformats.org/officeDocument/2006/relationships/oleObject" Target="../embeddings/oleObject77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73.bin"/><Relationship Id="rId24" Type="http://schemas.openxmlformats.org/officeDocument/2006/relationships/oleObject" Target="../embeddings/oleObject79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image" Target="../media/image90.emf"/><Relationship Id="rId10" Type="http://schemas.openxmlformats.org/officeDocument/2006/relationships/image" Target="../media/image84.emf"/><Relationship Id="rId19" Type="http://schemas.openxmlformats.org/officeDocument/2006/relationships/image" Target="../media/image92.png"/><Relationship Id="rId4" Type="http://schemas.openxmlformats.org/officeDocument/2006/relationships/image" Target="../media/image81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86.emf"/><Relationship Id="rId22" Type="http://schemas.openxmlformats.org/officeDocument/2006/relationships/oleObject" Target="../embeddings/oleObject7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Microsoft_Word_97_-_2003_Document10.doc"/><Relationship Id="rId7" Type="http://schemas.openxmlformats.org/officeDocument/2006/relationships/oleObject" Target="../embeddings/Microsoft_Word_97_-_2003_Document1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9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Microsoft_Word_97_-_2003_Document12.doc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7.e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99.wmf"/><Relationship Id="rId4" Type="http://schemas.openxmlformats.org/officeDocument/2006/relationships/image" Target="../media/image96.emf"/><Relationship Id="rId9" Type="http://schemas.openxmlformats.org/officeDocument/2006/relationships/oleObject" Target="../embeddings/oleObject8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Microsoft_Word_97_-_2003_Document13.doc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1.emf"/><Relationship Id="rId5" Type="http://schemas.openxmlformats.org/officeDocument/2006/relationships/oleObject" Target="../embeddings/Microsoft_Word_97_-_2003_Document14.doc"/><Relationship Id="rId4" Type="http://schemas.openxmlformats.org/officeDocument/2006/relationships/image" Target="../media/image100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5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4.emf"/><Relationship Id="rId5" Type="http://schemas.openxmlformats.org/officeDocument/2006/relationships/oleObject" Target="../embeddings/Microsoft_Word_97_-_2003_Document16.doc"/><Relationship Id="rId4" Type="http://schemas.openxmlformats.org/officeDocument/2006/relationships/image" Target="../media/image103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Microsoft_Word_97_-_2003_Document1.doc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Microsoft_Word_97_-_2003_Document17.doc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108.wmf"/><Relationship Id="rId4" Type="http://schemas.openxmlformats.org/officeDocument/2006/relationships/image" Target="../media/image105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1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Microsoft_Word_97_-_2003_Document18.doc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3.e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15.wmf"/><Relationship Id="rId4" Type="http://schemas.openxmlformats.org/officeDocument/2006/relationships/image" Target="../media/image112.emf"/><Relationship Id="rId9" Type="http://schemas.openxmlformats.org/officeDocument/2006/relationships/oleObject" Target="../embeddings/oleObject9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8.e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Microsoft_Word_97_-_2003_Document19.doc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9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8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2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36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3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1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23.bin"/><Relationship Id="rId18" Type="http://schemas.openxmlformats.org/officeDocument/2006/relationships/oleObject" Target="../embeddings/oleObject125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45.wmf"/><Relationship Id="rId17" Type="http://schemas.openxmlformats.org/officeDocument/2006/relationships/hyperlink" Target="file:///A:\jxhd0-0.pps#-1,1,&#27010;&#29575;&#35770;&#19982;&#25968;&#29702;&#32479;&#35745;" TargetMode="Externa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7.wmf"/><Relationship Id="rId20" Type="http://schemas.openxmlformats.org/officeDocument/2006/relationships/hyperlink" Target="jxhd1-1.pps#1. &#27010;  &#29575;  &#35770;  &#31687;" TargetMode="Externa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44.wmf"/><Relationship Id="rId19" Type="http://schemas.openxmlformats.org/officeDocument/2006/relationships/image" Target="../media/image148.png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4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5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52.wmf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5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6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7.e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59.emf"/><Relationship Id="rId4" Type="http://schemas.openxmlformats.org/officeDocument/2006/relationships/image" Target="../media/image156.e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6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6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3.e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65.emf"/><Relationship Id="rId4" Type="http://schemas.openxmlformats.org/officeDocument/2006/relationships/image" Target="../media/image162.emf"/><Relationship Id="rId9" Type="http://schemas.openxmlformats.org/officeDocument/2006/relationships/oleObject" Target="../embeddings/oleObject14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Microsoft_Word_97_-_2003_Document5.doc"/><Relationship Id="rId18" Type="http://schemas.openxmlformats.org/officeDocument/2006/relationships/image" Target="../media/image17.wmf"/><Relationship Id="rId3" Type="http://schemas.openxmlformats.org/officeDocument/2006/relationships/oleObject" Target="../embeddings/Microsoft_Word_97_-_2003_Document2.doc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Microsoft_Word_97_-_2003_Document4.doc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Microsoft_Word_97_-_2003_Document6.doc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Microsoft_Word_97_-_2003_Document3.doc"/><Relationship Id="rId14" Type="http://schemas.openxmlformats.org/officeDocument/2006/relationships/image" Target="../media/image15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8.emf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70.emf"/><Relationship Id="rId4" Type="http://schemas.openxmlformats.org/officeDocument/2006/relationships/image" Target="../media/image167.emf"/><Relationship Id="rId9" Type="http://schemas.openxmlformats.org/officeDocument/2006/relationships/oleObject" Target="../embeddings/oleObject14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Microsoft_Word_97_-_2003_Document7.doc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0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6.bin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8.emf"/><Relationship Id="rId5" Type="http://schemas.openxmlformats.org/officeDocument/2006/relationships/image" Target="../media/image23.jpeg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24.emf"/><Relationship Id="rId9" Type="http://schemas.openxmlformats.org/officeDocument/2006/relationships/image" Target="../media/image2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3.emf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0.e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2.emf"/><Relationship Id="rId5" Type="http://schemas.openxmlformats.org/officeDocument/2006/relationships/image" Target="../media/image23.jpe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9.emf"/><Relationship Id="rId9" Type="http://schemas.openxmlformats.org/officeDocument/2006/relationships/image" Target="../media/image3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9.emf"/><Relationship Id="rId18" Type="http://schemas.openxmlformats.org/officeDocument/2006/relationships/oleObject" Target="../embeddings/oleObject32.bin"/><Relationship Id="rId3" Type="http://schemas.openxmlformats.org/officeDocument/2006/relationships/oleObject" Target="../embeddings/oleObject25.bin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8.emf"/><Relationship Id="rId5" Type="http://schemas.openxmlformats.org/officeDocument/2006/relationships/image" Target="../media/image34.jpeg"/><Relationship Id="rId15" Type="http://schemas.openxmlformats.org/officeDocument/2006/relationships/image" Target="../media/image40.e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42.emf"/><Relationship Id="rId4" Type="http://schemas.openxmlformats.org/officeDocument/2006/relationships/image" Target="../media/image35.emf"/><Relationship Id="rId9" Type="http://schemas.openxmlformats.org/officeDocument/2006/relationships/image" Target="../media/image37.emf"/><Relationship Id="rId14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7.emf"/><Relationship Id="rId3" Type="http://schemas.openxmlformats.org/officeDocument/2006/relationships/oleObject" Target="../embeddings/oleObject33.bin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6.emf"/><Relationship Id="rId5" Type="http://schemas.openxmlformats.org/officeDocument/2006/relationships/image" Target="../media/image23.jpeg"/><Relationship Id="rId15" Type="http://schemas.openxmlformats.org/officeDocument/2006/relationships/image" Target="../media/image48.emf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43.emf"/><Relationship Id="rId9" Type="http://schemas.openxmlformats.org/officeDocument/2006/relationships/image" Target="../media/image45.emf"/><Relationship Id="rId14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9.bin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2.emf"/><Relationship Id="rId5" Type="http://schemas.openxmlformats.org/officeDocument/2006/relationships/image" Target="../media/image23.jpeg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49.emf"/><Relationship Id="rId9" Type="http://schemas.openxmlformats.org/officeDocument/2006/relationships/image" Target="../media/image5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696200" cy="1371600"/>
          </a:xfrm>
          <a:solidFill>
            <a:srgbClr val="00FF00"/>
          </a:solidFill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00FF00"/>
            </a:extrusionClr>
          </a:sp3d>
        </p:spPr>
        <p:txBody>
          <a:bodyPr>
            <a:flatTx/>
          </a:bodyPr>
          <a:lstStyle/>
          <a:p>
            <a:pPr eaLnBrk="1" hangingPunct="1"/>
            <a:r>
              <a:rPr lang="en-US" altLang="zh-CN" b="1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  </a:t>
            </a:r>
            <a:r>
              <a:rPr lang="zh-CN" altLang="en-US" b="1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第四章 大数定律   </a:t>
            </a:r>
            <a:br>
              <a:rPr lang="zh-CN" altLang="en-US" b="1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</a:br>
            <a:r>
              <a:rPr lang="zh-CN" altLang="en-US" b="1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            与中心极限定理</a:t>
            </a:r>
            <a:endParaRPr lang="zh-CN" altLang="en-US" sz="4000" b="1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99" name="AutoShape 3"/>
          <p:cNvSpPr>
            <a:spLocks noChangeArrowheads="1"/>
          </p:cNvSpPr>
          <p:nvPr/>
        </p:nvSpPr>
        <p:spPr bwMode="auto">
          <a:xfrm>
            <a:off x="1066800" y="3429000"/>
            <a:ext cx="7772400" cy="2667000"/>
          </a:xfrm>
          <a:prstGeom prst="wedgeRectCallout">
            <a:avLst>
              <a:gd name="adj1" fmla="val -40157"/>
              <a:gd name="adj2" fmla="val 50653"/>
            </a:avLst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要求：</a:t>
            </a:r>
            <a:r>
              <a:rPr kumimoji="1" lang="en-US" altLang="zh-CN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理解切比雪夫（</a:t>
            </a:r>
            <a:r>
              <a:rPr kumimoji="1" lang="en-US" altLang="zh-CN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Chebyshev</a:t>
            </a:r>
            <a:r>
              <a:rPr kumimoji="1"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）不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等式；理解切比雪夫定理和伯努利定理。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en-US" altLang="zh-CN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kumimoji="1"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理解林德伯格</a:t>
            </a:r>
            <a:r>
              <a:rPr kumimoji="1" lang="en-US" altLang="zh-CN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1"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列维定理（独立同分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布的中心极限定理）和棣莫弗拉普拉斯定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理（二项分布以正态分布为极限）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1" lang="en-US" altLang="zh-CN" sz="2400" b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4100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95400" y="2209800"/>
            <a:ext cx="3429000" cy="838200"/>
          </a:xfrm>
          <a:prstGeom prst="actionButtonBlank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大数定律</a:t>
            </a:r>
            <a:endParaRPr kumimoji="1" lang="zh-CN" altLang="en-US" sz="28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01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334000" y="2209800"/>
            <a:ext cx="3276600" cy="838200"/>
          </a:xfrm>
          <a:prstGeom prst="actionButtonBlank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心极限定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nimBg="1" autoUpdateAnimBg="0"/>
      <p:bldP spid="4099" grpId="0" animBg="1" autoUpdateAnimBg="0"/>
      <p:bldP spid="4100" grpId="0" animBg="1" autoUpdateAnimBg="0"/>
      <p:bldP spid="4101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914400" y="457200"/>
          <a:ext cx="78835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文档" r:id="rId3" imgW="4886460" imgH="571500" progId="Word.Document.8">
                  <p:embed/>
                </p:oleObj>
              </mc:Choice>
              <mc:Fallback>
                <p:oleObj name="文档" r:id="rId3" imgW="4886460" imgH="5715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"/>
                        <a:ext cx="78835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914400" y="1524000"/>
          <a:ext cx="78422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文档" r:id="rId5" imgW="4952880" imgH="704940" progId="Word.Document.8">
                  <p:embed/>
                </p:oleObj>
              </mc:Choice>
              <mc:Fallback>
                <p:oleObj name="文档" r:id="rId5" imgW="4952880" imgH="7049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784225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3886200" y="2590800"/>
          <a:ext cx="26670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4" name="Equation" r:id="rId7" imgW="1457460" imgH="542925" progId="Equation.DSMT4">
                  <p:embed/>
                </p:oleObj>
              </mc:Choice>
              <mc:Fallback>
                <p:oleObj name="Equation" r:id="rId7" imgW="1457460" imgH="5429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590800"/>
                        <a:ext cx="26670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914400" y="3729038"/>
          <a:ext cx="7861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文档" r:id="rId9" imgW="5457780" imgH="876390" progId="Word.Document.8">
                  <p:embed/>
                </p:oleObj>
              </mc:Choice>
              <mc:Fallback>
                <p:oleObj name="文档" r:id="rId9" imgW="5457780" imgH="8763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29038"/>
                        <a:ext cx="78613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2895600" y="4876800"/>
          <a:ext cx="2127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Equation" r:id="rId11" imgW="638280" imgH="162015" progId="Equation.DSMT4">
                  <p:embed/>
                </p:oleObj>
              </mc:Choice>
              <mc:Fallback>
                <p:oleObj name="Equation" r:id="rId11" imgW="638280" imgH="1620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76800"/>
                        <a:ext cx="21272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914400" y="5715000"/>
          <a:ext cx="80216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文档" r:id="rId13" imgW="4992593" imgH="295623" progId="Word.Document.8">
                  <p:embed/>
                </p:oleObj>
              </mc:Choice>
              <mc:Fallback>
                <p:oleObj name="文档" r:id="rId13" imgW="4992593" imgH="29562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715000"/>
                        <a:ext cx="802163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2062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804781"/>
              </p:ext>
            </p:extLst>
          </p:nvPr>
        </p:nvGraphicFramePr>
        <p:xfrm>
          <a:off x="919163" y="381000"/>
          <a:ext cx="7834312" cy="330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文档" r:id="rId3" imgW="5352226" imgH="2260439" progId="Word.Document.8">
                  <p:embed/>
                </p:oleObj>
              </mc:Choice>
              <mc:Fallback>
                <p:oleObj name="文档" r:id="rId3" imgW="5352226" imgH="22604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381000"/>
                        <a:ext cx="7834312" cy="330041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762000" y="3733800"/>
          <a:ext cx="80010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文档" r:id="rId5" imgW="5486400" imgH="316992" progId="Word.Document.8">
                  <p:embed/>
                </p:oleObj>
              </mc:Choice>
              <mc:Fallback>
                <p:oleObj name="文档" r:id="rId5" imgW="5486400" imgH="3169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33800"/>
                        <a:ext cx="80010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819400" y="4314825"/>
          <a:ext cx="36576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公式" r:id="rId7" imgW="2108200" imgH="584200" progId="Equation.3">
                  <p:embed/>
                </p:oleObj>
              </mc:Choice>
              <mc:Fallback>
                <p:oleObj name="公式" r:id="rId7" imgW="21082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14825"/>
                        <a:ext cx="36576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819400" y="5329238"/>
          <a:ext cx="35814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公式" r:id="rId9" imgW="2260600" imgH="584200" progId="Equation.3">
                  <p:embed/>
                </p:oleObj>
              </mc:Choice>
              <mc:Fallback>
                <p:oleObj name="公式" r:id="rId9" imgW="22606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329238"/>
                        <a:ext cx="35814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68429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990600" y="576263"/>
          <a:ext cx="85344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4" name="文档" r:id="rId3" imgW="5486400" imgH="316992" progId="Word.Document.8">
                  <p:embed/>
                </p:oleObj>
              </mc:Choice>
              <mc:Fallback>
                <p:oleObj name="文档" r:id="rId3" imgW="5486400" imgH="3169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76263"/>
                        <a:ext cx="85344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914400" y="1196975"/>
          <a:ext cx="891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5" name="文档" r:id="rId5" imgW="5486400" imgH="295656" progId="Word.Document.8">
                  <p:embed/>
                </p:oleObj>
              </mc:Choice>
              <mc:Fallback>
                <p:oleObj name="文档" r:id="rId5" imgW="5486400" imgH="2956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96975"/>
                        <a:ext cx="891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990600" y="1550988"/>
          <a:ext cx="64008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6" name="公式" r:id="rId7" imgW="4051300" imgH="889000" progId="Equation.3">
                  <p:embed/>
                </p:oleObj>
              </mc:Choice>
              <mc:Fallback>
                <p:oleObj name="公式" r:id="rId7" imgW="40513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50988"/>
                        <a:ext cx="64008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4940300" y="2909888"/>
          <a:ext cx="29083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7" name="公式" r:id="rId9" imgW="1854200" imgH="558800" progId="Equation.3">
                  <p:embed/>
                </p:oleObj>
              </mc:Choice>
              <mc:Fallback>
                <p:oleObj name="公式" r:id="rId9" imgW="18542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2909888"/>
                        <a:ext cx="290830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914400" y="3924300"/>
          <a:ext cx="891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8" name="文档" r:id="rId11" imgW="5486400" imgH="295656" progId="Word.Document.8">
                  <p:embed/>
                </p:oleObj>
              </mc:Choice>
              <mc:Fallback>
                <p:oleObj name="文档" r:id="rId11" imgW="5486400" imgH="2956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24300"/>
                        <a:ext cx="891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1066800" y="3922713"/>
          <a:ext cx="7883525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9" name="文档" r:id="rId13" imgW="5029200" imgH="762000" progId="Word.Document.8">
                  <p:embed/>
                </p:oleObj>
              </mc:Choice>
              <mc:Fallback>
                <p:oleObj name="文档" r:id="rId13" imgW="5029200" imgH="762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22713"/>
                        <a:ext cx="7883525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048000" y="4537075"/>
          <a:ext cx="8686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0" name="文档" r:id="rId15" imgW="5486400" imgH="295656" progId="Word.Document.8">
                  <p:embed/>
                </p:oleObj>
              </mc:Choice>
              <mc:Fallback>
                <p:oleObj name="文档" r:id="rId15" imgW="5486400" imgH="2956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37075"/>
                        <a:ext cx="8686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1981200" y="5033963"/>
          <a:ext cx="5334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1" name="公式" r:id="rId17" imgW="3162300" imgH="622300" progId="Equation.3">
                  <p:embed/>
                </p:oleObj>
              </mc:Choice>
              <mc:Fallback>
                <p:oleObj name="公式" r:id="rId17" imgW="31623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33963"/>
                        <a:ext cx="5334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7125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609600" y="244475"/>
          <a:ext cx="8153400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6" name="文档" r:id="rId3" imgW="5534025" imgH="1543050" progId="Word.Document.8">
                  <p:embed/>
                </p:oleObj>
              </mc:Choice>
              <mc:Fallback>
                <p:oleObj name="文档" r:id="rId3" imgW="5534025" imgH="1543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4475"/>
                        <a:ext cx="8153400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765198"/>
              </p:ext>
            </p:extLst>
          </p:nvPr>
        </p:nvGraphicFramePr>
        <p:xfrm>
          <a:off x="457200" y="3276600"/>
          <a:ext cx="8382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文档" r:id="rId5" imgW="5486400" imgH="316992" progId="Word.Document.8">
                  <p:embed/>
                </p:oleObj>
              </mc:Choice>
              <mc:Fallback>
                <p:oleObj name="文档" r:id="rId5" imgW="5486400" imgH="3169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76600"/>
                        <a:ext cx="83820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752600" y="3759200"/>
          <a:ext cx="510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公式" r:id="rId7" imgW="3251200" imgH="584200" progId="Equation.3">
                  <p:embed/>
                </p:oleObj>
              </mc:Choice>
              <mc:Fallback>
                <p:oleObj name="公式" r:id="rId7" imgW="32512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59200"/>
                        <a:ext cx="5105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685800" y="4778375"/>
          <a:ext cx="78486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文档" r:id="rId9" imgW="5486400" imgH="344424" progId="Word.Document.8">
                  <p:embed/>
                </p:oleObj>
              </mc:Choice>
              <mc:Fallback>
                <p:oleObj name="文档" r:id="rId9" imgW="5486400" imgH="3444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78375"/>
                        <a:ext cx="78486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295400" y="5297488"/>
          <a:ext cx="86106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文档" r:id="rId11" imgW="5486400" imgH="557784" progId="Word.Document.8">
                  <p:embed/>
                </p:oleObj>
              </mc:Choice>
              <mc:Fallback>
                <p:oleObj name="文档" r:id="rId11" imgW="5486400" imgH="5577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97488"/>
                        <a:ext cx="86106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990600" y="1905000"/>
          <a:ext cx="79724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文档" r:id="rId13" imgW="5297424" imgH="396240" progId="Word.Document.8">
                  <p:embed/>
                </p:oleObj>
              </mc:Choice>
              <mc:Fallback>
                <p:oleObj name="文档" r:id="rId13" imgW="5297424" imgH="3962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79724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1371600" y="2286000"/>
          <a:ext cx="82296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文档" r:id="rId15" imgW="5273040" imgH="594360" progId="Word.Document.8">
                  <p:embed/>
                </p:oleObj>
              </mc:Choice>
              <mc:Fallback>
                <p:oleObj name="文档" r:id="rId15" imgW="5273040" imgH="594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82296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AutoShape 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696200" y="6172200"/>
            <a:ext cx="609600" cy="381000"/>
          </a:xfrm>
          <a:prstGeom prst="actionButtonBlank">
            <a:avLst/>
          </a:prstGeom>
          <a:solidFill>
            <a:srgbClr val="CCFF66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0">
                <a:latin typeface="Times New Roman" pitchFamily="18" charset="0"/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23810743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039805"/>
              </p:ext>
            </p:extLst>
          </p:nvPr>
        </p:nvGraphicFramePr>
        <p:xfrm>
          <a:off x="858838" y="409575"/>
          <a:ext cx="798195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Document" r:id="rId3" imgW="5475600" imgH="1104840" progId="Word.Document.8">
                  <p:embed/>
                </p:oleObj>
              </mc:Choice>
              <mc:Fallback>
                <p:oleObj name="Document" r:id="rId3" imgW="5475600" imgH="11048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409575"/>
                        <a:ext cx="7981950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609600" y="2743200"/>
          <a:ext cx="853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文档" r:id="rId5" imgW="5486400" imgH="573024" progId="Word.Document.8">
                  <p:embed/>
                </p:oleObj>
              </mc:Choice>
              <mc:Fallback>
                <p:oleObj name="文档" r:id="rId5" imgW="5486400" imgH="5730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43200"/>
                        <a:ext cx="853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31800"/>
              </p:ext>
            </p:extLst>
          </p:nvPr>
        </p:nvGraphicFramePr>
        <p:xfrm>
          <a:off x="912813" y="3657600"/>
          <a:ext cx="747077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Document" r:id="rId7" imgW="4991040" imgH="1743480" progId="Word.Document.8">
                  <p:embed/>
                </p:oleObj>
              </mc:Choice>
              <mc:Fallback>
                <p:oleObj name="Document" r:id="rId7" imgW="4991040" imgH="1743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657600"/>
                        <a:ext cx="7470775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4267200" y="2163763"/>
            <a:ext cx="4572000" cy="579437"/>
          </a:xfrm>
          <a:prstGeom prst="rect">
            <a:avLst/>
          </a:prstGeom>
          <a:solidFill>
            <a:srgbClr val="CC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b="0">
                <a:solidFill>
                  <a:srgbClr val="FF3300"/>
                </a:solidFill>
                <a:latin typeface="Times New Roman" pitchFamily="18" charset="0"/>
              </a:rPr>
              <a:t>Convergent in probability</a:t>
            </a:r>
          </a:p>
        </p:txBody>
      </p:sp>
    </p:spTree>
    <p:extLst>
      <p:ext uri="{BB962C8B-B14F-4D97-AF65-F5344CB8AC3E}">
        <p14:creationId xmlns:p14="http://schemas.microsoft.com/office/powerpoint/2010/main" val="20292630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692275" y="836613"/>
          <a:ext cx="1682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2" name="Equation" r:id="rId3" imgW="657180" imgH="219165" progId="Equation.DSMT4">
                  <p:embed/>
                </p:oleObj>
              </mc:Choice>
              <mc:Fallback>
                <p:oleObj name="Equation" r:id="rId3" imgW="657180" imgH="2191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836613"/>
                        <a:ext cx="16827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755650" y="836613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如</a:t>
            </a:r>
            <a:r>
              <a:rPr kumimoji="1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276600" y="9144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意思是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</a:p>
        </p:txBody>
      </p:sp>
      <p:sp>
        <p:nvSpPr>
          <p:cNvPr id="119813" name="Line 5"/>
          <p:cNvSpPr>
            <a:spLocks noChangeShapeType="1"/>
          </p:cNvSpPr>
          <p:nvPr/>
        </p:nvSpPr>
        <p:spPr bwMode="auto">
          <a:xfrm>
            <a:off x="1371600" y="4960938"/>
            <a:ext cx="6553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14" name="Line 6"/>
          <p:cNvSpPr>
            <a:spLocks noChangeShapeType="1"/>
          </p:cNvSpPr>
          <p:nvPr/>
        </p:nvSpPr>
        <p:spPr bwMode="auto">
          <a:xfrm>
            <a:off x="4500563" y="4724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15" name="Line 7"/>
          <p:cNvSpPr>
            <a:spLocks noChangeShapeType="1"/>
          </p:cNvSpPr>
          <p:nvPr/>
        </p:nvSpPr>
        <p:spPr bwMode="auto">
          <a:xfrm>
            <a:off x="3059113" y="47974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19816" name="Object 8"/>
          <p:cNvGraphicFramePr>
            <a:graphicFrameLocks noChangeAspect="1"/>
          </p:cNvGraphicFramePr>
          <p:nvPr/>
        </p:nvGraphicFramePr>
        <p:xfrm>
          <a:off x="2649538" y="5037138"/>
          <a:ext cx="968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" name="Equation" r:id="rId5" imgW="333450" imgH="123735" progId="Equation.DSMT4">
                  <p:embed/>
                </p:oleObj>
              </mc:Choice>
              <mc:Fallback>
                <p:oleObj name="Equation" r:id="rId5" imgW="333450" imgH="1237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5037138"/>
                        <a:ext cx="968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7" name="Object 9"/>
          <p:cNvGraphicFramePr>
            <a:graphicFrameLocks noChangeAspect="1"/>
          </p:cNvGraphicFramePr>
          <p:nvPr/>
        </p:nvGraphicFramePr>
        <p:xfrm>
          <a:off x="5243513" y="5037138"/>
          <a:ext cx="8683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" name="Equation" r:id="rId7" imgW="333450" imgH="133440" progId="Equation.DSMT4">
                  <p:embed/>
                </p:oleObj>
              </mc:Choice>
              <mc:Fallback>
                <p:oleObj name="Equation" r:id="rId7" imgW="333450" imgH="1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13" y="5037138"/>
                        <a:ext cx="8683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8" name="Line 10"/>
          <p:cNvSpPr>
            <a:spLocks noChangeShapeType="1"/>
          </p:cNvSpPr>
          <p:nvPr/>
        </p:nvSpPr>
        <p:spPr bwMode="auto">
          <a:xfrm flipH="1">
            <a:off x="5651500" y="4797425"/>
            <a:ext cx="0" cy="17145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19819" name="Object 11"/>
          <p:cNvGraphicFramePr>
            <a:graphicFrameLocks noChangeAspect="1"/>
          </p:cNvGraphicFramePr>
          <p:nvPr/>
        </p:nvGraphicFramePr>
        <p:xfrm>
          <a:off x="4211638" y="3429000"/>
          <a:ext cx="3857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" name="Equation" r:id="rId9" imgW="142830" imgH="209460" progId="Equation.DSMT4">
                  <p:embed/>
                </p:oleObj>
              </mc:Choice>
              <mc:Fallback>
                <p:oleObj name="Equation" r:id="rId9" imgW="142830" imgH="2094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429000"/>
                        <a:ext cx="3857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5029200" y="990600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6" name="Equation" r:id="rId11" imgW="428760" imgH="123735" progId="Equation.DSMT4">
                  <p:embed/>
                </p:oleObj>
              </mc:Choice>
              <mc:Fallback>
                <p:oleObj name="Equation" r:id="rId11" imgW="428760" imgH="1237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990600"/>
                        <a:ext cx="1295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6372225" y="9080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时</a:t>
            </a:r>
          </a:p>
        </p:txBody>
      </p:sp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971550" y="1628775"/>
          <a:ext cx="20574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7" name="Equation" r:id="rId13" imgW="781110" imgH="180885" progId="Equation.DSMT4">
                  <p:embed/>
                </p:oleObj>
              </mc:Choice>
              <mc:Fallback>
                <p:oleObj name="Equation" r:id="rId13" imgW="781110" imgH="180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28775"/>
                        <a:ext cx="20574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2916238" y="1628775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内的概率为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</a:p>
        </p:txBody>
      </p:sp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6877050" y="908050"/>
          <a:ext cx="4460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" name="Equation" r:id="rId15" imgW="142830" imgH="209460" progId="Equation.DSMT4">
                  <p:embed/>
                </p:oleObj>
              </mc:Choice>
              <mc:Fallback>
                <p:oleObj name="Equation" r:id="rId15" imgW="142830" imgH="2094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908050"/>
                        <a:ext cx="4460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7308850" y="908050"/>
            <a:ext cx="935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落在</a:t>
            </a:r>
          </a:p>
        </p:txBody>
      </p:sp>
      <p:sp>
        <p:nvSpPr>
          <p:cNvPr id="17426" name="Rectangle 18"/>
          <p:cNvSpPr>
            <a:spLocks noChangeArrowheads="1"/>
          </p:cNvSpPr>
          <p:nvPr/>
        </p:nvSpPr>
        <p:spPr bwMode="auto">
          <a:xfrm>
            <a:off x="1116013" y="2276475"/>
            <a:ext cx="5541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即以很大的概率保证不等式成立。</a:t>
            </a:r>
          </a:p>
        </p:txBody>
      </p:sp>
      <p:graphicFrame>
        <p:nvGraphicFramePr>
          <p:cNvPr id="119827" name="Object 19"/>
          <p:cNvGraphicFramePr>
            <a:graphicFrameLocks noChangeAspect="1"/>
          </p:cNvGraphicFramePr>
          <p:nvPr/>
        </p:nvGraphicFramePr>
        <p:xfrm>
          <a:off x="8115300" y="4797425"/>
          <a:ext cx="3571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9" name="Equation" r:id="rId17" imgW="152268" imgH="152268" progId="Equation.DSMT4">
                  <p:embed/>
                </p:oleObj>
              </mc:Choice>
              <mc:Fallback>
                <p:oleObj name="Equation" r:id="rId17" imgW="152268" imgH="1522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4797425"/>
                        <a:ext cx="3571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8" name="AutoShape 20"/>
          <p:cNvSpPr>
            <a:spLocks noChangeArrowheads="1"/>
          </p:cNvSpPr>
          <p:nvPr/>
        </p:nvSpPr>
        <p:spPr bwMode="auto">
          <a:xfrm>
            <a:off x="5076825" y="3357563"/>
            <a:ext cx="287338" cy="576262"/>
          </a:xfrm>
          <a:prstGeom prst="downArrow">
            <a:avLst>
              <a:gd name="adj1" fmla="val 50000"/>
              <a:gd name="adj2" fmla="val 501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119829" name="Picture 21" descr="BD21335_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1063" y="4797425"/>
            <a:ext cx="144462" cy="14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30" name="Picture 22" descr="BD21335_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4797425"/>
            <a:ext cx="144462" cy="14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31" name="Picture 23" descr="BD21335_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4797425"/>
            <a:ext cx="144463" cy="14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32" name="Picture 24" descr="BD21335_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2863" y="4797425"/>
            <a:ext cx="144462" cy="14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33" name="Picture 25" descr="BD21335_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6963" y="4797425"/>
            <a:ext cx="144462" cy="14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34" name="Picture 26" descr="BD21335_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4797425"/>
            <a:ext cx="144463" cy="14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35" name="Picture 27" descr="BD21335_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025" y="4797425"/>
            <a:ext cx="144463" cy="14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36" name="Picture 28" descr="BD21335_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4797425"/>
            <a:ext cx="144462" cy="14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37" name="Picture 29" descr="BD21335_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4797425"/>
            <a:ext cx="144463" cy="14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38" name="Picture 30" descr="BD21335_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4797425"/>
            <a:ext cx="144463" cy="14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39" name="Picture 31" descr="BD21335_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4797425"/>
            <a:ext cx="144463" cy="14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40" name="Picture 32" descr="BD21335_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4797425"/>
            <a:ext cx="144463" cy="14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41" name="Picture 33" descr="BD21335_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4797425"/>
            <a:ext cx="144463" cy="14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42" name="Picture 34" descr="BD21335_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4797425"/>
            <a:ext cx="144462" cy="14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43" name="Picture 35" descr="BD21335_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3225" y="4797425"/>
            <a:ext cx="144463" cy="14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9844" name="Object 36"/>
          <p:cNvGraphicFramePr>
            <a:graphicFrameLocks noChangeAspect="1"/>
          </p:cNvGraphicFramePr>
          <p:nvPr/>
        </p:nvGraphicFramePr>
        <p:xfrm>
          <a:off x="4284663" y="5084763"/>
          <a:ext cx="30956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0" name="Equation" r:id="rId20" imgW="104760" imgH="123735" progId="Equation.DSMT4">
                  <p:embed/>
                </p:oleObj>
              </mc:Choice>
              <mc:Fallback>
                <p:oleObj name="Equation" r:id="rId20" imgW="104760" imgH="1237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084763"/>
                        <a:ext cx="30956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5" name="Object 37"/>
          <p:cNvGraphicFramePr>
            <a:graphicFrameLocks noChangeAspect="1"/>
          </p:cNvGraphicFramePr>
          <p:nvPr/>
        </p:nvGraphicFramePr>
        <p:xfrm>
          <a:off x="1403350" y="2781300"/>
          <a:ext cx="2552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1" name="Equation" r:id="rId22" imgW="1076220" imgH="209460" progId="Equation.DSMT4">
                  <p:embed/>
                </p:oleObj>
              </mc:Choice>
              <mc:Fallback>
                <p:oleObj name="Equation" r:id="rId22" imgW="1076220" imgH="2094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781300"/>
                        <a:ext cx="2552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6" name="Object 38"/>
          <p:cNvGraphicFramePr>
            <a:graphicFrameLocks noChangeAspect="1"/>
          </p:cNvGraphicFramePr>
          <p:nvPr/>
        </p:nvGraphicFramePr>
        <p:xfrm>
          <a:off x="1187450" y="5589588"/>
          <a:ext cx="68357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2" name="文档" r:id="rId24" imgW="4286250" imgH="276315" progId="Word.Document.8">
                  <p:embed/>
                </p:oleObj>
              </mc:Choice>
              <mc:Fallback>
                <p:oleObj name="文档" r:id="rId24" imgW="4286250" imgH="2763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589588"/>
                        <a:ext cx="68357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6401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9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9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9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9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9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9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9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19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19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9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19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19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19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19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9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19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19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9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19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19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0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0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19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19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1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19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19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1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19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19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3" grpId="0" animBg="1"/>
      <p:bldP spid="119814" grpId="0" animBg="1"/>
      <p:bldP spid="119815" grpId="0" animBg="1"/>
      <p:bldP spid="119818" grpId="0" animBg="1"/>
      <p:bldP spid="11982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723097"/>
              </p:ext>
            </p:extLst>
          </p:nvPr>
        </p:nvGraphicFramePr>
        <p:xfrm>
          <a:off x="901700" y="360363"/>
          <a:ext cx="7862888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0" name="Document" r:id="rId3" imgW="4991040" imgH="1495080" progId="Word.Document.8">
                  <p:embed/>
                </p:oleObj>
              </mc:Choice>
              <mc:Fallback>
                <p:oleObj name="Document" r:id="rId3" imgW="4991040" imgH="14950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60363"/>
                        <a:ext cx="7862888" cy="235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12725" y="2263775"/>
          <a:ext cx="86264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1" name="Document" r:id="rId5" imgW="5562600" imgH="742950" progId="Word.Document.8">
                  <p:embed/>
                </p:oleObj>
              </mc:Choice>
              <mc:Fallback>
                <p:oleObj name="Document" r:id="rId5" imgW="5562600" imgH="7429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2263775"/>
                        <a:ext cx="862647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AutoShape 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696200" y="6172200"/>
            <a:ext cx="609600" cy="381000"/>
          </a:xfrm>
          <a:prstGeom prst="actionButtonBlank">
            <a:avLst/>
          </a:prstGeom>
          <a:solidFill>
            <a:srgbClr val="CCFF66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0">
                <a:latin typeface="Times New Roman" pitchFamily="18" charset="0"/>
              </a:rPr>
              <a:t>10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50900" y="3727450"/>
          <a:ext cx="7835900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文档" r:id="rId7" imgW="5105400" imgH="1362075" progId="Word.Document.8">
                  <p:embed/>
                </p:oleObj>
              </mc:Choice>
              <mc:Fallback>
                <p:oleObj name="文档" r:id="rId7" imgW="5105400" imgH="13620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3727450"/>
                        <a:ext cx="7835900" cy="206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49232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i="1" dirty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846138" y="1138238"/>
          <a:ext cx="7694612" cy="400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Document" r:id="rId3" imgW="4777704" imgH="2485519" progId="Word.Document.8">
                  <p:embed/>
                </p:oleObj>
              </mc:Choice>
              <mc:Fallback>
                <p:oleObj name="Document" r:id="rId3" imgW="4777704" imgH="248551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1138238"/>
                        <a:ext cx="7694612" cy="400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838200" y="4648200"/>
          <a:ext cx="79248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name="文档" r:id="rId5" imgW="5431900" imgH="1184931" progId="Word.Document.8">
                  <p:embed/>
                </p:oleObj>
              </mc:Choice>
              <mc:Fallback>
                <p:oleObj name="文档" r:id="rId5" imgW="5431900" imgH="1184931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48200"/>
                        <a:ext cx="7924800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371600" y="457200"/>
          <a:ext cx="8077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5" name="文档" r:id="rId7" imgW="5486400" imgH="365760" progId="Word.Document.8">
                  <p:embed/>
                </p:oleObj>
              </mc:Choice>
              <mc:Fallback>
                <p:oleObj name="文档" r:id="rId7" imgW="5486400" imgH="36576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7200"/>
                        <a:ext cx="80772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648200" y="5562600"/>
          <a:ext cx="7848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文档" r:id="rId9" imgW="5486400" imgH="316992" progId="Word.Document.8">
                  <p:embed/>
                </p:oleObj>
              </mc:Choice>
              <mc:Fallback>
                <p:oleObj name="文档" r:id="rId9" imgW="5486400" imgH="31699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562600"/>
                        <a:ext cx="78486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5257800" y="457200"/>
            <a:ext cx="3505200" cy="519113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Central limit theorem</a:t>
            </a:r>
            <a:r>
              <a:rPr kumimoji="1" lang="en-US" altLang="zh-CN" sz="1400" b="0">
                <a:latin typeface="Times New Roman" pitchFamily="18" charset="0"/>
              </a:rPr>
              <a:t> </a:t>
            </a:r>
            <a:endParaRPr kumimoji="1" lang="en-US" altLang="zh-CN" sz="2400" b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914400" y="223838"/>
          <a:ext cx="81438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Document" r:id="rId3" imgW="5484499" imgH="889819" progId="Word.Document.8">
                  <p:embed/>
                </p:oleObj>
              </mc:Choice>
              <mc:Fallback>
                <p:oleObj name="Document" r:id="rId3" imgW="5484499" imgH="88981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3838"/>
                        <a:ext cx="814387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465138" y="1708150"/>
          <a:ext cx="8040687" cy="293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Document" r:id="rId5" imgW="5484499" imgH="2002454" progId="Word.Document.8">
                  <p:embed/>
                </p:oleObj>
              </mc:Choice>
              <mc:Fallback>
                <p:oleObj name="Document" r:id="rId5" imgW="5484499" imgH="200245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708150"/>
                        <a:ext cx="8040687" cy="293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914400" y="4724400"/>
          <a:ext cx="8001000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文档" r:id="rId7" imgW="5486400" imgH="893064" progId="Word.Document.8">
                  <p:embed/>
                </p:oleObj>
              </mc:Choice>
              <mc:Fallback>
                <p:oleObj name="文档" r:id="rId7" imgW="5486400" imgH="89306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24400"/>
                        <a:ext cx="8001000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847117"/>
              </p:ext>
            </p:extLst>
          </p:nvPr>
        </p:nvGraphicFramePr>
        <p:xfrm>
          <a:off x="903288" y="230188"/>
          <a:ext cx="7783512" cy="251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" name="Document" r:id="rId3" imgW="4713646" imgH="1628816" progId="Word.Document.8">
                  <p:embed/>
                </p:oleObj>
              </mc:Choice>
              <mc:Fallback>
                <p:oleObj name="Document" r:id="rId3" imgW="4713646" imgH="162881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30188"/>
                        <a:ext cx="7783512" cy="251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00252"/>
              </p:ext>
            </p:extLst>
          </p:nvPr>
        </p:nvGraphicFramePr>
        <p:xfrm>
          <a:off x="838200" y="3276600"/>
          <a:ext cx="7651750" cy="251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" name="Document" r:id="rId5" imgW="4735598" imgH="1619097" progId="Word.Document.8">
                  <p:embed/>
                </p:oleObj>
              </mc:Choice>
              <mc:Fallback>
                <p:oleObj name="Document" r:id="rId5" imgW="4735598" imgH="161909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76600"/>
                        <a:ext cx="7651750" cy="251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i="1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993775" y="1135063"/>
          <a:ext cx="7862888" cy="188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" name="Document" r:id="rId3" imgW="5372100" imgH="1285875" progId="Word.Document.8">
                  <p:embed/>
                </p:oleObj>
              </mc:Choice>
              <mc:Fallback>
                <p:oleObj name="Document" r:id="rId3" imgW="5372100" imgH="128587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1135063"/>
                        <a:ext cx="7862888" cy="188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914400" y="3849688"/>
          <a:ext cx="78486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" name="文档" r:id="rId5" imgW="5486400" imgH="612648" progId="Word.Document.8">
                  <p:embed/>
                </p:oleObj>
              </mc:Choice>
              <mc:Fallback>
                <p:oleObj name="文档" r:id="rId5" imgW="5486400" imgH="61264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49688"/>
                        <a:ext cx="78486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762000" y="4495800"/>
          <a:ext cx="7772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" name="文档" r:id="rId7" imgW="5486400" imgH="609600" progId="Word.Document.8">
                  <p:embed/>
                </p:oleObj>
              </mc:Choice>
              <mc:Fallback>
                <p:oleObj name="文档" r:id="rId7" imgW="5486400" imgH="6096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95800"/>
                        <a:ext cx="7772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029200" y="4222750"/>
          <a:ext cx="35052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" name="公式" r:id="rId9" imgW="2184400" imgH="698500" progId="Equation.3">
                  <p:embed/>
                </p:oleObj>
              </mc:Choice>
              <mc:Fallback>
                <p:oleObj name="公式" r:id="rId9" imgW="2184400" imgH="698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222750"/>
                        <a:ext cx="350520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971800" y="5300663"/>
          <a:ext cx="49530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" name="公式" r:id="rId11" imgW="2743200" imgH="609600" progId="Equation.3">
                  <p:embed/>
                </p:oleObj>
              </mc:Choice>
              <mc:Fallback>
                <p:oleObj name="公式" r:id="rId11" imgW="2743200" imgH="60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300663"/>
                        <a:ext cx="49530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676400" y="381000"/>
          <a:ext cx="89154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" name="文档" r:id="rId13" imgW="5486400" imgH="365760" progId="Word.Document.8">
                  <p:embed/>
                </p:oleObj>
              </mc:Choice>
              <mc:Fallback>
                <p:oleObj name="文档" r:id="rId13" imgW="5486400" imgH="36576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1000"/>
                        <a:ext cx="89154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685800" y="2816225"/>
          <a:ext cx="86106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" name="文档" r:id="rId15" imgW="5486400" imgH="633984" progId="Word.Document.8">
                  <p:embed/>
                </p:oleObj>
              </mc:Choice>
              <mc:Fallback>
                <p:oleObj name="文档" r:id="rId15" imgW="5486400" imgH="633984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16225"/>
                        <a:ext cx="86106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1139825" y="1858963"/>
          <a:ext cx="777557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8" name="文档" r:id="rId17" imgW="3538728" imgH="533400" progId="Word.Document.8">
                  <p:embed/>
                </p:oleObj>
              </mc:Choice>
              <mc:Fallback>
                <p:oleObj name="文档" r:id="rId17" imgW="3538728" imgH="53340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1858963"/>
                        <a:ext cx="7775575" cy="126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762000" y="3505200"/>
          <a:ext cx="7945438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9" name="Document" r:id="rId19" imgW="3373111" imgH="815308" progId="Word.Document.8">
                  <p:embed/>
                </p:oleObj>
              </mc:Choice>
              <mc:Fallback>
                <p:oleObj name="Document" r:id="rId19" imgW="3373111" imgH="815308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05200"/>
                        <a:ext cx="7945438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5029200" y="381000"/>
            <a:ext cx="3852863" cy="579438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law of large number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1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607440"/>
              </p:ext>
            </p:extLst>
          </p:nvPr>
        </p:nvGraphicFramePr>
        <p:xfrm>
          <a:off x="881063" y="300038"/>
          <a:ext cx="7847012" cy="275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6" name="Document" r:id="rId3" imgW="5236185" imgH="1848391" progId="Word.Document.8">
                  <p:embed/>
                </p:oleObj>
              </mc:Choice>
              <mc:Fallback>
                <p:oleObj name="Document" r:id="rId3" imgW="5236185" imgH="184839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300038"/>
                        <a:ext cx="7847012" cy="27590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990600" y="2903538"/>
          <a:ext cx="7772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7" name="文档" r:id="rId5" imgW="5486400" imgH="609600" progId="Word.Document.8">
                  <p:embed/>
                </p:oleObj>
              </mc:Choice>
              <mc:Fallback>
                <p:oleObj name="文档" r:id="rId5" imgW="5486400" imgH="6096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03538"/>
                        <a:ext cx="7772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6400800" y="3114675"/>
          <a:ext cx="8686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8" name="文档" r:id="rId7" imgW="5486400" imgH="295656" progId="Word.Document.8">
                  <p:embed/>
                </p:oleObj>
              </mc:Choice>
              <mc:Fallback>
                <p:oleObj name="文档" r:id="rId7" imgW="5486400" imgH="29565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114675"/>
                        <a:ext cx="8686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295400" y="3657600"/>
          <a:ext cx="32861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9" name="Equation" r:id="rId9" imgW="1536480" imgH="431640" progId="Equation.DSMT4">
                  <p:embed/>
                </p:oleObj>
              </mc:Choice>
              <mc:Fallback>
                <p:oleObj name="Equation" r:id="rId9" imgW="15364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57600"/>
                        <a:ext cx="328612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143000" y="4267200"/>
          <a:ext cx="71977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0" name="Equation" r:id="rId11" imgW="3517560" imgH="634680" progId="Equation.DSMT4">
                  <p:embed/>
                </p:oleObj>
              </mc:Choice>
              <mc:Fallback>
                <p:oleObj name="Equation" r:id="rId11" imgW="3517560" imgH="634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71977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143000" y="5480050"/>
          <a:ext cx="4953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1" name="公式" r:id="rId13" imgW="3479800" imgH="647700" progId="Equation.3">
                  <p:embed/>
                </p:oleObj>
              </mc:Choice>
              <mc:Fallback>
                <p:oleObj name="公式" r:id="rId13" imgW="3479800" imgH="647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80050"/>
                        <a:ext cx="49530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6172200" y="5791200"/>
          <a:ext cx="137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2" name="公式" r:id="rId15" imgW="850900" imgH="228600" progId="Equation.3">
                  <p:embed/>
                </p:oleObj>
              </mc:Choice>
              <mc:Fallback>
                <p:oleObj name="公式" r:id="rId15" imgW="8509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791200"/>
                        <a:ext cx="1371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762000" y="381000"/>
          <a:ext cx="8001000" cy="27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4" name="Document" r:id="rId3" imgW="5484499" imgH="1871428" progId="Word.Document.8">
                  <p:embed/>
                </p:oleObj>
              </mc:Choice>
              <mc:Fallback>
                <p:oleObj name="Document" r:id="rId3" imgW="5484499" imgH="187142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"/>
                        <a:ext cx="8001000" cy="272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914400" y="2743200"/>
          <a:ext cx="8001000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5" name="文档" r:id="rId5" imgW="5497558" imgH="971550" progId="Word.Document.8">
                  <p:embed/>
                </p:oleObj>
              </mc:Choice>
              <mc:Fallback>
                <p:oleObj name="文档" r:id="rId5" imgW="5497558" imgH="97155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43200"/>
                        <a:ext cx="8001000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914400" y="4191000"/>
          <a:ext cx="80772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6" name="文档" r:id="rId7" imgW="5486400" imgH="316992" progId="Word.Document.8">
                  <p:embed/>
                </p:oleObj>
              </mc:Choice>
              <mc:Fallback>
                <p:oleObj name="文档" r:id="rId7" imgW="5486400" imgH="31699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80772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914400" y="4724400"/>
          <a:ext cx="8305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7" name="文档" r:id="rId9" imgW="5486400" imgH="316992" progId="Word.Document.8">
                  <p:embed/>
                </p:oleObj>
              </mc:Choice>
              <mc:Fallback>
                <p:oleObj name="文档" r:id="rId9" imgW="5486400" imgH="31699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24400"/>
                        <a:ext cx="83058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219200" y="5410200"/>
          <a:ext cx="72294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8" name="Equation" r:id="rId11" imgW="3085920" imgH="469800" progId="Equation.DSMT4">
                  <p:embed/>
                </p:oleObj>
              </mc:Choice>
              <mc:Fallback>
                <p:oleObj name="Equation" r:id="rId11" imgW="308592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10200"/>
                        <a:ext cx="722947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873125" y="1866900"/>
          <a:ext cx="8270875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" name="文档" r:id="rId3" imgW="5574792" imgH="1103376" progId="Word.Document.8">
                  <p:embed/>
                </p:oleObj>
              </mc:Choice>
              <mc:Fallback>
                <p:oleObj name="文档" r:id="rId3" imgW="5574792" imgH="110337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1866900"/>
                        <a:ext cx="8270875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822325" y="3657600"/>
          <a:ext cx="8229600" cy="256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" name="Document" r:id="rId5" imgW="5475502" imgH="1708367" progId="Word.Document.8">
                  <p:embed/>
                </p:oleObj>
              </mc:Choice>
              <mc:Fallback>
                <p:oleObj name="Document" r:id="rId5" imgW="5475502" imgH="170836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3657600"/>
                        <a:ext cx="8229600" cy="256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838200" y="304800"/>
          <a:ext cx="792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0" name="文档" r:id="rId7" imgW="5497558" imgH="608838" progId="Word.Document.8">
                  <p:embed/>
                </p:oleObj>
              </mc:Choice>
              <mc:Fallback>
                <p:oleObj name="文档" r:id="rId7" imgW="5497558" imgH="608838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4800"/>
                        <a:ext cx="792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7239000" y="762000"/>
          <a:ext cx="78486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1" name="文档" r:id="rId9" imgW="5486400" imgH="295656" progId="Word.Document.8">
                  <p:embed/>
                </p:oleObj>
              </mc:Choice>
              <mc:Fallback>
                <p:oleObj name="文档" r:id="rId9" imgW="5486400" imgH="295656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762000"/>
                        <a:ext cx="78486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762000" y="1231900"/>
          <a:ext cx="800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2" name="文档" r:id="rId11" imgW="5497558" imgH="313415" progId="Word.Document.8">
                  <p:embed/>
                </p:oleObj>
              </mc:Choice>
              <mc:Fallback>
                <p:oleObj name="文档" r:id="rId11" imgW="5497558" imgH="31341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31900"/>
                        <a:ext cx="800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685800" y="381000"/>
            <a:ext cx="8153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</a:t>
            </a:r>
            <a:r>
              <a:rPr lang="zh-CN" altLang="en-US" sz="2800">
                <a:solidFill>
                  <a:srgbClr val="FC040A"/>
                </a:solidFill>
                <a:ea typeface="楷体_GB2312" pitchFamily="49" charset="-122"/>
              </a:rPr>
              <a:t>练习</a:t>
            </a:r>
            <a:r>
              <a:rPr lang="en-US" altLang="zh-CN" sz="2800">
                <a:solidFill>
                  <a:srgbClr val="FC040A"/>
                </a:solidFill>
                <a:ea typeface="楷体_GB2312" pitchFamily="49" charset="-122"/>
              </a:rPr>
              <a:t>3</a:t>
            </a:r>
            <a:r>
              <a:rPr lang="zh-CN" altLang="en-US" sz="2800">
                <a:solidFill>
                  <a:srgbClr val="FC040A"/>
                </a:solidFill>
                <a:ea typeface="楷体_GB2312" pitchFamily="49" charset="-122"/>
              </a:rPr>
              <a:t>：</a:t>
            </a:r>
            <a:r>
              <a:rPr lang="zh-CN" altLang="en-US" sz="2800">
                <a:solidFill>
                  <a:srgbClr val="1C04CE"/>
                </a:solidFill>
                <a:ea typeface="楷体_GB2312" pitchFamily="49" charset="-122"/>
              </a:rPr>
              <a:t>某单位内部有</a:t>
            </a:r>
            <a:r>
              <a:rPr lang="en-US" altLang="zh-CN" sz="2800">
                <a:solidFill>
                  <a:srgbClr val="1C04CE"/>
                </a:solidFill>
                <a:ea typeface="楷体_GB2312" pitchFamily="49" charset="-122"/>
              </a:rPr>
              <a:t>260</a:t>
            </a:r>
            <a:r>
              <a:rPr lang="zh-CN" altLang="en-US" sz="2800">
                <a:solidFill>
                  <a:srgbClr val="1C04CE"/>
                </a:solidFill>
                <a:ea typeface="楷体_GB2312" pitchFamily="49" charset="-122"/>
              </a:rPr>
              <a:t>部电话分机，每个分机有</a:t>
            </a:r>
            <a:r>
              <a:rPr lang="en-US" altLang="zh-CN" sz="2800">
                <a:solidFill>
                  <a:srgbClr val="1C04CE"/>
                </a:solidFill>
                <a:ea typeface="楷体_GB2312" pitchFamily="49" charset="-122"/>
              </a:rPr>
              <a:t>4%</a:t>
            </a:r>
            <a:r>
              <a:rPr lang="zh-CN" altLang="en-US" sz="2800">
                <a:solidFill>
                  <a:srgbClr val="1C04CE"/>
                </a:solidFill>
                <a:ea typeface="楷体_GB2312" pitchFamily="49" charset="-122"/>
              </a:rPr>
              <a:t>的时间要用外线通话，可以认为每个电话分机用不用外线是相互独立的，问总机要有多少条外线才能以</a:t>
            </a:r>
            <a:r>
              <a:rPr lang="en-US" altLang="zh-CN" sz="2800">
                <a:solidFill>
                  <a:srgbClr val="1C04CE"/>
                </a:solidFill>
                <a:ea typeface="楷体_GB2312" pitchFamily="49" charset="-122"/>
              </a:rPr>
              <a:t>95%</a:t>
            </a:r>
            <a:r>
              <a:rPr lang="zh-CN" altLang="en-US" sz="2800">
                <a:solidFill>
                  <a:srgbClr val="1C04CE"/>
                </a:solidFill>
                <a:ea typeface="楷体_GB2312" pitchFamily="49" charset="-122"/>
              </a:rPr>
              <a:t>的把握保证各个分机在用外线时不必等候？</a:t>
            </a: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1981200" y="2057400"/>
            <a:ext cx="716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（二项分布以正态分布为极限定理的应用）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685800" y="2590800"/>
            <a:ext cx="8077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</a:t>
            </a:r>
            <a:r>
              <a:rPr lang="zh-CN" altLang="en-US" sz="2800">
                <a:solidFill>
                  <a:srgbClr val="FC040A"/>
                </a:solidFill>
                <a:ea typeface="楷体_GB2312" pitchFamily="49" charset="-122"/>
              </a:rPr>
              <a:t>解：</a:t>
            </a:r>
            <a:r>
              <a:rPr lang="zh-CN" altLang="en-US" sz="2800">
                <a:ea typeface="楷体_GB2312" pitchFamily="49" charset="-122"/>
              </a:rPr>
              <a:t>设    表示</a:t>
            </a:r>
            <a:r>
              <a:rPr lang="en-US" altLang="zh-CN" sz="2800">
                <a:ea typeface="楷体_GB2312" pitchFamily="49" charset="-122"/>
              </a:rPr>
              <a:t>260</a:t>
            </a:r>
            <a:r>
              <a:rPr lang="zh-CN" altLang="en-US" sz="2800">
                <a:ea typeface="楷体_GB2312" pitchFamily="49" charset="-122"/>
              </a:rPr>
              <a:t>部分机中同时要求使用外线的分机数，则                     其中</a:t>
            </a: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685800" y="3443288"/>
            <a:ext cx="617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据题意，即要求最小的整数    ，使得</a:t>
            </a:r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2514600" y="2647950"/>
          <a:ext cx="4302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7" name="Equation" r:id="rId3" imgW="177492" imgH="164814" progId="Equation.DSMT4">
                  <p:embed/>
                </p:oleObj>
              </mc:Choice>
              <mc:Fallback>
                <p:oleObj name="Equation" r:id="rId3" imgW="177492" imgH="16481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647950"/>
                        <a:ext cx="4302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3346450" y="3962400"/>
          <a:ext cx="25209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8" name="Equation" r:id="rId5" imgW="1040948" imgH="203112" progId="Equation.DSMT4">
                  <p:embed/>
                </p:oleObj>
              </mc:Choice>
              <mc:Fallback>
                <p:oleObj name="Equation" r:id="rId5" imgW="1040948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3962400"/>
                        <a:ext cx="25209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685800" y="4357688"/>
            <a:ext cx="800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因为</a:t>
            </a:r>
            <a:r>
              <a:rPr lang="en-US" altLang="zh-CN" sz="2800">
                <a:ea typeface="楷体_GB2312" pitchFamily="49" charset="-122"/>
              </a:rPr>
              <a:t>n=260</a:t>
            </a:r>
            <a:r>
              <a:rPr lang="zh-CN" altLang="en-US" sz="2800">
                <a:ea typeface="楷体_GB2312" pitchFamily="49" charset="-122"/>
              </a:rPr>
              <a:t>较大，所以有</a:t>
            </a:r>
          </a:p>
        </p:txBody>
      </p:sp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5105400" y="3505200"/>
          <a:ext cx="3063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9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05200"/>
                        <a:ext cx="30638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685800" y="4724400"/>
          <a:ext cx="697865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0" name="Equation" r:id="rId9" imgW="2882900" imgH="508000" progId="Equation.DSMT4">
                  <p:embed/>
                </p:oleObj>
              </mc:Choice>
              <mc:Fallback>
                <p:oleObj name="Equation" r:id="rId9" imgW="28829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4400"/>
                        <a:ext cx="697865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2986088" y="3087688"/>
          <a:ext cx="19669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1" name="Equation" r:id="rId11" imgW="812447" imgH="203112" progId="Equation.DSMT4">
                  <p:embed/>
                </p:oleObj>
              </mc:Choice>
              <mc:Fallback>
                <p:oleObj name="Equation" r:id="rId11" imgW="812447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3087688"/>
                        <a:ext cx="196691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5715000" y="3089275"/>
          <a:ext cx="27051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2" name="Equation" r:id="rId13" imgW="1117115" imgH="203112" progId="Equation.DSMT4">
                  <p:embed/>
                </p:oleObj>
              </mc:Choice>
              <mc:Fallback>
                <p:oleObj name="Equation" r:id="rId13" imgW="1117115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89275"/>
                        <a:ext cx="27051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1" name="Object 13"/>
          <p:cNvGraphicFramePr>
            <a:graphicFrameLocks noChangeAspect="1"/>
          </p:cNvGraphicFramePr>
          <p:nvPr/>
        </p:nvGraphicFramePr>
        <p:xfrm>
          <a:off x="7620000" y="5105400"/>
          <a:ext cx="11366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3" name="Equation" r:id="rId15" imgW="431425" imgH="177646" progId="Equation.DSMT4">
                  <p:embed/>
                </p:oleObj>
              </mc:Choice>
              <mc:Fallback>
                <p:oleObj name="Equation" r:id="rId15" imgW="431425" imgH="1776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105400"/>
                        <a:ext cx="11366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/>
      <p:bldP spid="53251" grpId="0"/>
      <p:bldP spid="53252" grpId="0"/>
      <p:bldP spid="53253" grpId="0"/>
      <p:bldP spid="5325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609600" y="53340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而由           分布表，可知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1376363" y="574675"/>
          <a:ext cx="11382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0" name="Equation" r:id="rId3" imgW="469696" imgH="203112" progId="Equation.DSMT4">
                  <p:embed/>
                </p:oleObj>
              </mc:Choice>
              <mc:Fallback>
                <p:oleObj name="Equation" r:id="rId3" imgW="469696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574675"/>
                        <a:ext cx="11382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4800600" y="609600"/>
          <a:ext cx="25209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1" name="Equation" r:id="rId5" imgW="1040948" imgH="203112" progId="Equation.DSMT4">
                  <p:embed/>
                </p:oleObj>
              </mc:Choice>
              <mc:Fallback>
                <p:oleObj name="Equation" r:id="rId5" imgW="1040948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609600"/>
                        <a:ext cx="25209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609600" y="23622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可得</a:t>
            </a:r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3413125" y="2209800"/>
          <a:ext cx="23050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2" name="Equation" r:id="rId7" imgW="952087" imgH="444307" progId="Equation.DSMT4">
                  <p:embed/>
                </p:oleObj>
              </mc:Choice>
              <mc:Fallback>
                <p:oleObj name="Equation" r:id="rId7" imgW="952087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2209800"/>
                        <a:ext cx="230505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609600" y="12954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由</a:t>
            </a:r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476500" y="990600"/>
          <a:ext cx="445770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3" name="Equation" r:id="rId9" imgW="1841500" imgH="508000" progId="Equation.DSMT4">
                  <p:embed/>
                </p:oleObj>
              </mc:Choice>
              <mc:Fallback>
                <p:oleObj name="Equation" r:id="rId9" imgW="18415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990600"/>
                        <a:ext cx="445770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609600" y="3290888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3082925" y="3276600"/>
          <a:ext cx="30130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4" name="Equation" r:id="rId11" imgW="1244600" imgH="254000" progId="Equation.DSMT4">
                  <p:embed/>
                </p:oleObj>
              </mc:Choice>
              <mc:Fallback>
                <p:oleObj name="Equation" r:id="rId11" imgW="12446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3276600"/>
                        <a:ext cx="30130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609600" y="3886200"/>
            <a:ext cx="746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以                                          代入，即可求得</a:t>
            </a:r>
          </a:p>
        </p:txBody>
      </p:sp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1143000" y="3913188"/>
          <a:ext cx="40449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5" name="Equation" r:id="rId13" imgW="1625600" imgH="203200" progId="Equation.DSMT4">
                  <p:embed/>
                </p:oleObj>
              </mc:Choice>
              <mc:Fallback>
                <p:oleObj name="Equation" r:id="rId13" imgW="16256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13188"/>
                        <a:ext cx="40449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3738563" y="4419600"/>
          <a:ext cx="12906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6" name="Equation" r:id="rId15" imgW="532937" imgH="177646" progId="Equation.DSMT4">
                  <p:embed/>
                </p:oleObj>
              </mc:Choice>
              <mc:Fallback>
                <p:oleObj name="Equation" r:id="rId15" imgW="532937" imgH="1776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4419600"/>
                        <a:ext cx="12906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609600" y="4876800"/>
            <a:ext cx="8229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取最接近的整数          ，所以总机至少要设</a:t>
            </a:r>
            <a:r>
              <a:rPr lang="en-US" altLang="zh-CN" sz="2800">
                <a:ea typeface="楷体_GB2312" pitchFamily="49" charset="-122"/>
              </a:rPr>
              <a:t>16</a:t>
            </a:r>
            <a:r>
              <a:rPr lang="zh-CN" altLang="en-US" sz="2800">
                <a:ea typeface="楷体_GB2312" pitchFamily="49" charset="-122"/>
              </a:rPr>
              <a:t>条外线，才能有</a:t>
            </a:r>
            <a:r>
              <a:rPr lang="en-US" altLang="zh-CN" sz="2800">
                <a:ea typeface="楷体_GB2312" pitchFamily="49" charset="-122"/>
              </a:rPr>
              <a:t>95%</a:t>
            </a:r>
            <a:r>
              <a:rPr lang="zh-CN" altLang="en-US" sz="2800">
                <a:ea typeface="楷体_GB2312" pitchFamily="49" charset="-122"/>
              </a:rPr>
              <a:t>以上的把握保证各个分机在使用外线时不必等候。</a:t>
            </a:r>
          </a:p>
        </p:txBody>
      </p:sp>
      <p:graphicFrame>
        <p:nvGraphicFramePr>
          <p:cNvPr id="54287" name="Object 15"/>
          <p:cNvGraphicFramePr>
            <a:graphicFrameLocks noChangeAspect="1"/>
          </p:cNvGraphicFramePr>
          <p:nvPr/>
        </p:nvGraphicFramePr>
        <p:xfrm>
          <a:off x="3200400" y="4902200"/>
          <a:ext cx="10144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7" name="Equation" r:id="rId17" imgW="418918" imgH="177723" progId="Equation.DSMT4">
                  <p:embed/>
                </p:oleObj>
              </mc:Choice>
              <mc:Fallback>
                <p:oleObj name="Equation" r:id="rId17" imgW="418918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902200"/>
                        <a:ext cx="10144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/>
      <p:bldP spid="54277" grpId="0"/>
      <p:bldP spid="54279" grpId="0"/>
      <p:bldP spid="54281" grpId="0"/>
      <p:bldP spid="54283" grpId="0"/>
      <p:bldP spid="5428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914400" y="458788"/>
          <a:ext cx="800100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6" name="文档" r:id="rId3" imgW="5486400" imgH="886968" progId="Word.Document.8">
                  <p:embed/>
                </p:oleObj>
              </mc:Choice>
              <mc:Fallback>
                <p:oleObj name="文档" r:id="rId3" imgW="5486400" imgH="88696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8788"/>
                        <a:ext cx="8001000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914400" y="1797050"/>
          <a:ext cx="79248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7" name="文档" r:id="rId5" imgW="5486400" imgH="920496" progId="Word.Document.8">
                  <p:embed/>
                </p:oleObj>
              </mc:Choice>
              <mc:Fallback>
                <p:oleObj name="文档" r:id="rId5" imgW="5486400" imgH="92049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97050"/>
                        <a:ext cx="7924800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609600" y="3211513"/>
          <a:ext cx="8005763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8" name="文档" r:id="rId7" imgW="5566462" imgH="951759" progId="Word.Document.8">
                  <p:embed/>
                </p:oleObj>
              </mc:Choice>
              <mc:Fallback>
                <p:oleObj name="文档" r:id="rId7" imgW="5566462" imgH="951759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11513"/>
                        <a:ext cx="8005763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758825" y="4614863"/>
          <a:ext cx="7927975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9" name="文档" r:id="rId9" imgW="5693664" imgH="1222248" progId="Word.Document.8">
                  <p:embed/>
                </p:oleObj>
              </mc:Choice>
              <mc:Fallback>
                <p:oleObj name="文档" r:id="rId9" imgW="5693664" imgH="1222248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4614863"/>
                        <a:ext cx="7927975" cy="170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911225" y="273050"/>
          <a:ext cx="78517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3" name="文档" r:id="rId3" imgW="5084064" imgH="603504" progId="Word.Document.8">
                  <p:embed/>
                </p:oleObj>
              </mc:Choice>
              <mc:Fallback>
                <p:oleObj name="文档" r:id="rId3" imgW="5084064" imgH="60350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273050"/>
                        <a:ext cx="7851775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3581400" y="5154613"/>
          <a:ext cx="46482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4" name="文档" r:id="rId5" imgW="3139440" imgH="585216" progId="Word.Document.8">
                  <p:embed/>
                </p:oleObj>
              </mc:Choice>
              <mc:Fallback>
                <p:oleObj name="文档" r:id="rId5" imgW="3139440" imgH="58521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54613"/>
                        <a:ext cx="46482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3581400" y="4224338"/>
          <a:ext cx="42672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5" name="公式" r:id="rId7" imgW="2705100" imgH="558800" progId="Equation.3">
                  <p:embed/>
                </p:oleObj>
              </mc:Choice>
              <mc:Fallback>
                <p:oleObj name="公式" r:id="rId7" imgW="27051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224338"/>
                        <a:ext cx="426720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838200" y="3622675"/>
          <a:ext cx="807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6" name="文档" r:id="rId9" imgW="5251704" imgH="307848" progId="Word.Document.8">
                  <p:embed/>
                </p:oleObj>
              </mc:Choice>
              <mc:Fallback>
                <p:oleObj name="文档" r:id="rId9" imgW="5251704" imgH="307848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22675"/>
                        <a:ext cx="807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600200" y="2971800"/>
          <a:ext cx="64770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7" name="文档" r:id="rId11" imgW="4459224" imgH="368808" progId="Word.Document.8">
                  <p:embed/>
                </p:oleObj>
              </mc:Choice>
              <mc:Fallback>
                <p:oleObj name="文档" r:id="rId11" imgW="4459224" imgH="368808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71800"/>
                        <a:ext cx="64770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914400" y="1143000"/>
          <a:ext cx="7924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8" name="文档" r:id="rId13" imgW="5285232" imgH="1188720" progId="Word.Document.8">
                  <p:embed/>
                </p:oleObj>
              </mc:Choice>
              <mc:Fallback>
                <p:oleObj name="文档" r:id="rId13" imgW="5285232" imgH="118872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3000"/>
                        <a:ext cx="79248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143000" y="2286000"/>
          <a:ext cx="28956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9" name="公式" r:id="rId15" imgW="1828800" imgH="444500" progId="Equation.3">
                  <p:embed/>
                </p:oleObj>
              </mc:Choice>
              <mc:Fallback>
                <p:oleObj name="公式" r:id="rId15" imgW="18288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28956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>
            <a:hlinkClick r:id="rId17" action="ppaction://hlinkpres?slideindex=1&amp;slidetitle=概率论与数理统计"/>
          </p:cNvPr>
          <p:cNvGraphicFramePr>
            <a:graphicFrameLocks noChangeAspect="1"/>
          </p:cNvGraphicFramePr>
          <p:nvPr/>
        </p:nvGraphicFramePr>
        <p:xfrm>
          <a:off x="6743700" y="6248400"/>
          <a:ext cx="9525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0" name="Clip" r:id="rId18" imgW="952129" imgH="428345" progId="MS_ClipArt_Gallery.2">
                  <p:embed/>
                </p:oleObj>
              </mc:Choice>
              <mc:Fallback>
                <p:oleObj name="Clip" r:id="rId18" imgW="952129" imgH="428345" progId="MS_ClipArt_Gallery.2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6248400"/>
                        <a:ext cx="9525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Oval 10">
            <a:hlinkClick r:id="rId20"/>
          </p:cNvPr>
          <p:cNvSpPr>
            <a:spLocks noChangeArrowheads="1"/>
          </p:cNvSpPr>
          <p:nvPr/>
        </p:nvSpPr>
        <p:spPr bwMode="auto">
          <a:xfrm>
            <a:off x="7696200" y="6248400"/>
            <a:ext cx="1143000" cy="381000"/>
          </a:xfrm>
          <a:prstGeom prst="ellipse">
            <a:avLst/>
          </a:prstGeom>
          <a:solidFill>
            <a:srgbClr val="0FC606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2000" b="0">
                <a:latin typeface="Times New Roman" pitchFamily="18" charset="0"/>
              </a:rPr>
              <a:t> </a:t>
            </a:r>
            <a:r>
              <a:rPr kumimoji="1" lang="zh-CN" altLang="en-US" sz="2000" b="0">
                <a:latin typeface="Times New Roman" pitchFamily="18" charset="0"/>
              </a:rPr>
              <a:t>概率篇</a:t>
            </a:r>
            <a:endParaRPr kumimoji="1" lang="zh-CN" altLang="en-US" sz="2400" b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914400" y="530225"/>
          <a:ext cx="777875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6" name="文档" r:id="rId3" imgW="5344958" imgH="1401191" progId="Word.Document.8">
                  <p:embed/>
                </p:oleObj>
              </mc:Choice>
              <mc:Fallback>
                <p:oleObj name="文档" r:id="rId3" imgW="5344958" imgH="140119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0225"/>
                        <a:ext cx="7778750" cy="203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457200" y="2438400"/>
          <a:ext cx="891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7" name="文档" r:id="rId5" imgW="5486400" imgH="295656" progId="Word.Document.8">
                  <p:embed/>
                </p:oleObj>
              </mc:Choice>
              <mc:Fallback>
                <p:oleObj name="文档" r:id="rId5" imgW="5486400" imgH="29565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38400"/>
                        <a:ext cx="891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981200" y="2514600"/>
          <a:ext cx="52578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8" name="公式" r:id="rId7" imgW="3213100" imgH="228600" progId="Equation.3">
                  <p:embed/>
                </p:oleObj>
              </mc:Choice>
              <mc:Fallback>
                <p:oleObj name="公式" r:id="rId7" imgW="32131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14600"/>
                        <a:ext cx="52578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981200" y="3025775"/>
          <a:ext cx="58674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9" name="公式" r:id="rId9" imgW="3644900" imgH="292100" progId="Equation.3">
                  <p:embed/>
                </p:oleObj>
              </mc:Choice>
              <mc:Fallback>
                <p:oleObj name="公式" r:id="rId9" imgW="36449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25775"/>
                        <a:ext cx="58674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08211"/>
              </p:ext>
            </p:extLst>
          </p:nvPr>
        </p:nvGraphicFramePr>
        <p:xfrm>
          <a:off x="1981200" y="3657600"/>
          <a:ext cx="6451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0" name="Equation" r:id="rId11" imgW="3974760" imgH="317160" progId="Equation.DSMT4">
                  <p:embed/>
                </p:oleObj>
              </mc:Choice>
              <mc:Fallback>
                <p:oleObj name="Equation" r:id="rId11" imgW="397476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657600"/>
                        <a:ext cx="64516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1981200" y="4114800"/>
          <a:ext cx="4419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1" name="公式" r:id="rId13" imgW="2730500" imgH="609600" progId="Equation.3">
                  <p:embed/>
                </p:oleObj>
              </mc:Choice>
              <mc:Fallback>
                <p:oleObj name="公式" r:id="rId13" imgW="2730500" imgH="609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14800"/>
                        <a:ext cx="44196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4953000" y="5249863"/>
          <a:ext cx="25146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2" name="公式" r:id="rId15" imgW="1524000" imgH="558800" progId="Equation.3">
                  <p:embed/>
                </p:oleObj>
              </mc:Choice>
              <mc:Fallback>
                <p:oleObj name="公式" r:id="rId15" imgW="1524000" imgH="558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249863"/>
                        <a:ext cx="25146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170" name="Object 2" descr="5%"/>
          <p:cNvGraphicFramePr>
            <a:graphicFrameLocks noChangeAspect="1"/>
          </p:cNvGraphicFramePr>
          <p:nvPr/>
        </p:nvGraphicFramePr>
        <p:xfrm>
          <a:off x="914400" y="363538"/>
          <a:ext cx="7837488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文档" r:id="rId3" imgW="5457780" imgH="1343025" progId="Word.Document.8">
                  <p:embed/>
                </p:oleObj>
              </mc:Choice>
              <mc:Fallback>
                <p:oleObj name="文档" r:id="rId3" imgW="5457780" imgH="13430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3538"/>
                        <a:ext cx="7837488" cy="1944687"/>
                      </a:xfrm>
                      <a:prstGeom prst="rect">
                        <a:avLst/>
                      </a:prstGeom>
                      <a:pattFill prst="pct5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1042988" y="2349500"/>
          <a:ext cx="7234237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文档" r:id="rId5" imgW="4448250" imgH="723810" progId="Word.Document.8">
                  <p:embed/>
                </p:oleObj>
              </mc:Choice>
              <mc:Fallback>
                <p:oleObj name="文档" r:id="rId5" imgW="4448250" imgH="7238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349500"/>
                        <a:ext cx="7234237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1066800" y="3429000"/>
          <a:ext cx="43434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2" name="Equation" r:id="rId7" imgW="2352780" imgH="390615" progId="Equation.DSMT4">
                  <p:embed/>
                </p:oleObj>
              </mc:Choice>
              <mc:Fallback>
                <p:oleObj name="Equation" r:id="rId7" imgW="2352780" imgH="3906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29000"/>
                        <a:ext cx="43434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1511300" y="4572000"/>
          <a:ext cx="27559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Equation" r:id="rId9" imgW="1885950" imgH="790665" progId="Equation.DSMT4">
                  <p:embed/>
                </p:oleObj>
              </mc:Choice>
              <mc:Fallback>
                <p:oleObj name="Equation" r:id="rId9" imgW="1885950" imgH="7906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4572000"/>
                        <a:ext cx="275590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4" name="Object 6"/>
          <p:cNvGraphicFramePr>
            <a:graphicFrameLocks noChangeAspect="1"/>
          </p:cNvGraphicFramePr>
          <p:nvPr/>
        </p:nvGraphicFramePr>
        <p:xfrm>
          <a:off x="4343400" y="4581525"/>
          <a:ext cx="40386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Equation" r:id="rId11" imgW="2695680" imgH="695235" progId="Equation.DSMT4">
                  <p:embed/>
                </p:oleObj>
              </mc:Choice>
              <mc:Fallback>
                <p:oleObj name="Equation" r:id="rId11" imgW="2695680" imgH="6952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581525"/>
                        <a:ext cx="40386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5435600" y="3500438"/>
          <a:ext cx="22098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Equation" r:id="rId13" imgW="1266840" imgH="552360" progId="Equation.DSMT4">
                  <p:embed/>
                </p:oleObj>
              </mc:Choice>
              <mc:Fallback>
                <p:oleObj name="Equation" r:id="rId13" imgW="1266840" imgH="55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500438"/>
                        <a:ext cx="22098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8198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 descr="5%"/>
          <p:cNvGraphicFramePr>
            <a:graphicFrameLocks noChangeAspect="1"/>
          </p:cNvGraphicFramePr>
          <p:nvPr/>
        </p:nvGraphicFramePr>
        <p:xfrm>
          <a:off x="971550" y="549275"/>
          <a:ext cx="7772400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" name="文档" r:id="rId3" imgW="5448330" imgH="1581060" progId="Word.Document.8">
                  <p:embed/>
                </p:oleObj>
              </mc:Choice>
              <mc:Fallback>
                <p:oleObj name="文档" r:id="rId3" imgW="5448330" imgH="15810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49275"/>
                        <a:ext cx="7772400" cy="2257425"/>
                      </a:xfrm>
                      <a:prstGeom prst="rect">
                        <a:avLst/>
                      </a:prstGeom>
                      <a:pattFill prst="pct5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5" name="Object 3"/>
          <p:cNvGraphicFramePr>
            <a:graphicFrameLocks noChangeAspect="1"/>
          </p:cNvGraphicFramePr>
          <p:nvPr/>
        </p:nvGraphicFramePr>
        <p:xfrm>
          <a:off x="971550" y="2781300"/>
          <a:ext cx="780415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3" name="文档" r:id="rId5" imgW="5457780" imgH="1000125" progId="Word.Document.8">
                  <p:embed/>
                </p:oleObj>
              </mc:Choice>
              <mc:Fallback>
                <p:oleObj name="文档" r:id="rId5" imgW="5457780" imgH="10001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81300"/>
                        <a:ext cx="7804150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1905000" y="4019550"/>
          <a:ext cx="3886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" name="Equation" r:id="rId7" imgW="2124090" imgH="323760" progId="Equation.DSMT4">
                  <p:embed/>
                </p:oleObj>
              </mc:Choice>
              <mc:Fallback>
                <p:oleObj name="Equation" r:id="rId7" imgW="2124090" imgH="32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19550"/>
                        <a:ext cx="3886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1905000" y="4776788"/>
          <a:ext cx="60960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5" name="Equation" r:id="rId9" imgW="3267000" imgH="323760" progId="Equation.DSMT4">
                  <p:embed/>
                </p:oleObj>
              </mc:Choice>
              <mc:Fallback>
                <p:oleObj name="Equation" r:id="rId9" imgW="3267000" imgH="32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776788"/>
                        <a:ext cx="60960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987425" y="5616575"/>
          <a:ext cx="71548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6" name="文档" r:id="rId11" imgW="4438530" imgH="276315" progId="Word.Document.8">
                  <p:embed/>
                </p:oleObj>
              </mc:Choice>
              <mc:Fallback>
                <p:oleObj name="文档" r:id="rId11" imgW="4438530" imgH="2763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5616575"/>
                        <a:ext cx="71548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0954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760472"/>
              </p:ext>
            </p:extLst>
          </p:nvPr>
        </p:nvGraphicFramePr>
        <p:xfrm>
          <a:off x="911225" y="247650"/>
          <a:ext cx="785177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" name="Document" r:id="rId3" imgW="5354224" imgH="1188946" progId="Word.Document.8">
                  <p:embed/>
                </p:oleObj>
              </mc:Choice>
              <mc:Fallback>
                <p:oleObj name="Document" r:id="rId3" imgW="5354224" imgH="118894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247650"/>
                        <a:ext cx="7851775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914400" y="3957638"/>
          <a:ext cx="86106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" name="文档" r:id="rId5" imgW="5486400" imgH="295656" progId="Word.Document.8">
                  <p:embed/>
                </p:oleObj>
              </mc:Choice>
              <mc:Fallback>
                <p:oleObj name="文档" r:id="rId5" imgW="5486400" imgH="29565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57638"/>
                        <a:ext cx="86106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920750" y="4584700"/>
          <a:ext cx="86042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8" name="文档" r:id="rId7" imgW="5242560" imgH="344424" progId="Word.Document.8">
                  <p:embed/>
                </p:oleObj>
              </mc:Choice>
              <mc:Fallback>
                <p:oleObj name="文档" r:id="rId7" imgW="5242560" imgH="34442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4584700"/>
                        <a:ext cx="86042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044730"/>
              </p:ext>
            </p:extLst>
          </p:nvPr>
        </p:nvGraphicFramePr>
        <p:xfrm>
          <a:off x="4191000" y="838200"/>
          <a:ext cx="73914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9" name="Document" r:id="rId9" imgW="5272532" imgH="792270" progId="Word.Document.8">
                  <p:embed/>
                </p:oleObj>
              </mc:Choice>
              <mc:Fallback>
                <p:oleObj name="Document" r:id="rId9" imgW="5272532" imgH="79227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838200"/>
                        <a:ext cx="739140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868143"/>
              </p:ext>
            </p:extLst>
          </p:nvPr>
        </p:nvGraphicFramePr>
        <p:xfrm>
          <a:off x="914400" y="2033587"/>
          <a:ext cx="78486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0" name="Document" r:id="rId11" imgW="5272532" imgH="792270" progId="Word.Document.8">
                  <p:embed/>
                </p:oleObj>
              </mc:Choice>
              <mc:Fallback>
                <p:oleObj name="Document" r:id="rId11" imgW="5272532" imgH="79227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33587"/>
                        <a:ext cx="784860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450271"/>
              </p:ext>
            </p:extLst>
          </p:nvPr>
        </p:nvGraphicFramePr>
        <p:xfrm>
          <a:off x="1752600" y="2590800"/>
          <a:ext cx="77724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" name="Document" r:id="rId13" imgW="5272532" imgH="399915" progId="Word.Document.8">
                  <p:embed/>
                </p:oleObj>
              </mc:Choice>
              <mc:Fallback>
                <p:oleObj name="Document" r:id="rId13" imgW="5272532" imgH="39991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90800"/>
                        <a:ext cx="77724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61219"/>
              </p:ext>
            </p:extLst>
          </p:nvPr>
        </p:nvGraphicFramePr>
        <p:xfrm>
          <a:off x="914400" y="2551113"/>
          <a:ext cx="7974013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Document" r:id="rId15" imgW="5340909" imgH="791910" progId="Word.Document.8">
                  <p:embed/>
                </p:oleObj>
              </mc:Choice>
              <mc:Fallback>
                <p:oleObj name="Document" r:id="rId15" imgW="5340909" imgH="79191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51113"/>
                        <a:ext cx="7974013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228600" y="5168900"/>
          <a:ext cx="82296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" name="文档" r:id="rId17" imgW="5486400" imgH="633984" progId="Word.Document.8">
                  <p:embed/>
                </p:oleObj>
              </mc:Choice>
              <mc:Fallback>
                <p:oleObj name="文档" r:id="rId17" imgW="5486400" imgH="633984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68900"/>
                        <a:ext cx="82296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1295400" y="106363"/>
          <a:ext cx="6324600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4" name="Equation" r:id="rId3" imgW="3876660" imgH="933540" progId="Equation.DSMT4">
                  <p:embed/>
                </p:oleObj>
              </mc:Choice>
              <mc:Fallback>
                <p:oleObj name="Equation" r:id="rId3" imgW="3876660" imgH="9335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06363"/>
                        <a:ext cx="6324600" cy="154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19" name="Object 3"/>
          <p:cNvGraphicFramePr>
            <a:graphicFrameLocks noChangeAspect="1"/>
          </p:cNvGraphicFramePr>
          <p:nvPr/>
        </p:nvGraphicFramePr>
        <p:xfrm>
          <a:off x="914400" y="1524000"/>
          <a:ext cx="7866063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" name="文档" r:id="rId5" imgW="5200740" imgH="971550" progId="Word.Document.8">
                  <p:embed/>
                </p:oleObj>
              </mc:Choice>
              <mc:Fallback>
                <p:oleObj name="文档" r:id="rId5" imgW="5200740" imgH="9715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7866063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769938" y="3033713"/>
          <a:ext cx="7996237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6" name="文档" r:id="rId7" imgW="4924530" imgH="980985" progId="Word.Document.8">
                  <p:embed/>
                </p:oleObj>
              </mc:Choice>
              <mc:Fallback>
                <p:oleObj name="文档" r:id="rId7" imgW="4924530" imgH="9809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3033713"/>
                        <a:ext cx="7996237" cy="161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900113" y="4586288"/>
          <a:ext cx="792480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name="文档" r:id="rId9" imgW="5162670" imgH="1209585" progId="Word.Document.8">
                  <p:embed/>
                </p:oleObj>
              </mc:Choice>
              <mc:Fallback>
                <p:oleObj name="文档" r:id="rId9" imgW="5162670" imgH="12095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586288"/>
                        <a:ext cx="7924800" cy="18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3366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600200" y="434975"/>
          <a:ext cx="891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文档" r:id="rId3" imgW="5486400" imgH="295656" progId="Word.Document.8">
                  <p:embed/>
                </p:oleObj>
              </mc:Choice>
              <mc:Fallback>
                <p:oleObj name="文档" r:id="rId3" imgW="5486400" imgH="29565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4975"/>
                        <a:ext cx="891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990600" y="1096963"/>
          <a:ext cx="8382000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文档" r:id="rId5" imgW="5486400" imgH="978408" progId="Word.Document.8">
                  <p:embed/>
                </p:oleObj>
              </mc:Choice>
              <mc:Fallback>
                <p:oleObj name="文档" r:id="rId5" imgW="5486400" imgH="97840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096963"/>
                        <a:ext cx="8382000" cy="149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901700" y="2584450"/>
          <a:ext cx="87725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文档" r:id="rId7" imgW="5497558" imgH="921173" progId="Word.Document.8">
                  <p:embed/>
                </p:oleObj>
              </mc:Choice>
              <mc:Fallback>
                <p:oleObj name="文档" r:id="rId7" imgW="5497558" imgH="921173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584450"/>
                        <a:ext cx="8772525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939800" y="4194175"/>
          <a:ext cx="789940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文档" r:id="rId9" imgW="5057775" imgH="952500" progId="Word.Document.8">
                  <p:embed/>
                </p:oleObj>
              </mc:Choice>
              <mc:Fallback>
                <p:oleObj name="文档" r:id="rId9" imgW="5057775" imgH="95250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194175"/>
                        <a:ext cx="7899400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 descr="10%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1060"/>
              </p:ext>
            </p:extLst>
          </p:nvPr>
        </p:nvGraphicFramePr>
        <p:xfrm>
          <a:off x="457200" y="5943600"/>
          <a:ext cx="78517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Document" r:id="rId11" imgW="5053368" imgH="457148" progId="Word.Document.8">
                  <p:embed/>
                </p:oleObj>
              </mc:Choice>
              <mc:Fallback>
                <p:oleObj name="Document" r:id="rId11" imgW="5053368" imgH="457148" progId="Word.Document.8">
                  <p:embed/>
                  <p:pic>
                    <p:nvPicPr>
                      <p:cNvPr id="0" name="Object 2" descr="1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943600"/>
                        <a:ext cx="7851775" cy="711200"/>
                      </a:xfrm>
                      <a:prstGeom prst="rect">
                        <a:avLst/>
                      </a:prstGeom>
                      <a:pattFill prst="pct10">
                        <a:fgClr>
                          <a:srgbClr val="CCFF66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0" name="Object 2" descr="羊皮纸"/>
          <p:cNvGraphicFramePr>
            <a:graphicFrameLocks noChangeAspect="1"/>
          </p:cNvGraphicFramePr>
          <p:nvPr/>
        </p:nvGraphicFramePr>
        <p:xfrm>
          <a:off x="969963" y="1703388"/>
          <a:ext cx="7842250" cy="468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文档" r:id="rId3" imgW="5610330" imgH="3333840" progId="Word.Document.8">
                  <p:embed/>
                </p:oleObj>
              </mc:Choice>
              <mc:Fallback>
                <p:oleObj name="文档" r:id="rId3" imgW="5610330" imgH="33338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1703388"/>
                        <a:ext cx="7842250" cy="4683125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4787900" y="3213100"/>
          <a:ext cx="122396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文档" r:id="rId6" imgW="628560" imgH="514350" progId="Word.Document.8">
                  <p:embed/>
                </p:oleObj>
              </mc:Choice>
              <mc:Fallback>
                <p:oleObj name="文档" r:id="rId6" imgW="628560" imgH="5143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213100"/>
                        <a:ext cx="1223963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5435600" y="4868863"/>
          <a:ext cx="12969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文档" r:id="rId8" imgW="628560" imgH="514350" progId="Word.Document.8">
                  <p:embed/>
                </p:oleObj>
              </mc:Choice>
              <mc:Fallback>
                <p:oleObj name="文档" r:id="rId8" imgW="628560" imgH="5143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868863"/>
                        <a:ext cx="1296988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 descr="5%"/>
          <p:cNvGraphicFramePr>
            <a:graphicFrameLocks noChangeAspect="1"/>
          </p:cNvGraphicFramePr>
          <p:nvPr/>
        </p:nvGraphicFramePr>
        <p:xfrm>
          <a:off x="971550" y="404813"/>
          <a:ext cx="775811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文档" r:id="rId10" imgW="3400380" imgH="466635" progId="Word.Document.8">
                  <p:embed/>
                </p:oleObj>
              </mc:Choice>
              <mc:Fallback>
                <p:oleObj name="文档" r:id="rId10" imgW="3400380" imgH="4666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4813"/>
                        <a:ext cx="7758113" cy="1095375"/>
                      </a:xfrm>
                      <a:prstGeom prst="rect">
                        <a:avLst/>
                      </a:prstGeom>
                      <a:pattFill prst="pct5">
                        <a:fgClr>
                          <a:srgbClr val="00FF00"/>
                        </a:fgClr>
                        <a:bgClr>
                          <a:srgbClr val="FFFFFF"/>
                        </a:bgClr>
                      </a:patt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839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4" name="Object 2" descr="羊皮纸"/>
          <p:cNvGraphicFramePr>
            <a:graphicFrameLocks noChangeAspect="1"/>
          </p:cNvGraphicFramePr>
          <p:nvPr/>
        </p:nvGraphicFramePr>
        <p:xfrm>
          <a:off x="971550" y="1700213"/>
          <a:ext cx="7786688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文档" r:id="rId3" imgW="5753160" imgH="1866810" progId="Word.Document.8">
                  <p:embed/>
                </p:oleObj>
              </mc:Choice>
              <mc:Fallback>
                <p:oleObj name="文档" r:id="rId3" imgW="5753160" imgH="18668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00213"/>
                        <a:ext cx="7786688" cy="2549525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5651500" y="3068638"/>
          <a:ext cx="11525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文档" r:id="rId6" imgW="628560" imgH="514350" progId="Word.Document.8">
                  <p:embed/>
                </p:oleObj>
              </mc:Choice>
              <mc:Fallback>
                <p:oleObj name="文档" r:id="rId6" imgW="628560" imgH="5143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068638"/>
                        <a:ext cx="11525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6" name="Object 4" descr="5%"/>
          <p:cNvGraphicFramePr>
            <a:graphicFrameLocks noChangeAspect="1"/>
          </p:cNvGraphicFramePr>
          <p:nvPr/>
        </p:nvGraphicFramePr>
        <p:xfrm>
          <a:off x="971550" y="404813"/>
          <a:ext cx="775811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文档" r:id="rId8" imgW="3400380" imgH="466635" progId="Word.Document.8">
                  <p:embed/>
                </p:oleObj>
              </mc:Choice>
              <mc:Fallback>
                <p:oleObj name="文档" r:id="rId8" imgW="3400380" imgH="4666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4813"/>
                        <a:ext cx="7758113" cy="1095375"/>
                      </a:xfrm>
                      <a:prstGeom prst="rect">
                        <a:avLst/>
                      </a:prstGeom>
                      <a:pattFill prst="pct5">
                        <a:fgClr>
                          <a:srgbClr val="00FF00"/>
                        </a:fgClr>
                        <a:bgClr>
                          <a:srgbClr val="FFFFFF"/>
                        </a:bgClr>
                      </a:patt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5" descr="羊皮纸"/>
          <p:cNvGraphicFramePr>
            <a:graphicFrameLocks noChangeAspect="1"/>
          </p:cNvGraphicFramePr>
          <p:nvPr/>
        </p:nvGraphicFramePr>
        <p:xfrm>
          <a:off x="971550" y="4365625"/>
          <a:ext cx="7785100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文档" r:id="rId10" imgW="5762610" imgH="1657350" progId="Word.Document.8">
                  <p:embed/>
                </p:oleObj>
              </mc:Choice>
              <mc:Fallback>
                <p:oleObj name="文档" r:id="rId10" imgW="5762610" imgH="16573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365625"/>
                        <a:ext cx="7785100" cy="2174875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5721350" y="5665788"/>
          <a:ext cx="10255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文档" r:id="rId12" imgW="552420" imgH="523785" progId="Word.Document.8">
                  <p:embed/>
                </p:oleObj>
              </mc:Choice>
              <mc:Fallback>
                <p:oleObj name="文档" r:id="rId12" imgW="552420" imgH="5237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5665788"/>
                        <a:ext cx="102552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8307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18" name="Object 2" descr="新闻纸"/>
          <p:cNvGraphicFramePr>
            <a:graphicFrameLocks noChangeAspect="1"/>
          </p:cNvGraphicFramePr>
          <p:nvPr/>
        </p:nvGraphicFramePr>
        <p:xfrm>
          <a:off x="969963" y="401638"/>
          <a:ext cx="775811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文档" r:id="rId3" imgW="3390930" imgH="466635" progId="Word.Document.8">
                  <p:embed/>
                </p:oleObj>
              </mc:Choice>
              <mc:Fallback>
                <p:oleObj name="文档" r:id="rId3" imgW="3390930" imgH="4666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401638"/>
                        <a:ext cx="7758112" cy="1095375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755650" y="1628775"/>
          <a:ext cx="800417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文档" r:id="rId6" imgW="3943350" imgH="304890" progId="Word.Document.8">
                  <p:embed/>
                </p:oleObj>
              </mc:Choice>
              <mc:Fallback>
                <p:oleObj name="文档" r:id="rId6" imgW="3943350" imgH="3048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28775"/>
                        <a:ext cx="800417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990600" y="2060575"/>
          <a:ext cx="7848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文档" r:id="rId8" imgW="3552930" imgH="590640" progId="Word.Document.8">
                  <p:embed/>
                </p:oleObj>
              </mc:Choice>
              <mc:Fallback>
                <p:oleObj name="文档" r:id="rId8" imgW="3552930" imgH="5906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60575"/>
                        <a:ext cx="7848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1042988" y="3213100"/>
          <a:ext cx="780097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7" name="文档" r:id="rId10" imgW="3371760" imgH="514350" progId="Word.Document.8">
                  <p:embed/>
                </p:oleObj>
              </mc:Choice>
              <mc:Fallback>
                <p:oleObj name="文档" r:id="rId10" imgW="3371760" imgH="5143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213100"/>
                        <a:ext cx="7800975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1116013" y="4076700"/>
          <a:ext cx="63881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文档" r:id="rId12" imgW="2990790" imgH="495210" progId="Word.Document.8">
                  <p:embed/>
                </p:oleObj>
              </mc:Choice>
              <mc:Fallback>
                <p:oleObj name="文档" r:id="rId12" imgW="2990790" imgH="4952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076700"/>
                        <a:ext cx="63881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7"/>
          <p:cNvGraphicFramePr>
            <a:graphicFrameLocks noChangeAspect="1"/>
          </p:cNvGraphicFramePr>
          <p:nvPr/>
        </p:nvGraphicFramePr>
        <p:xfrm>
          <a:off x="1116013" y="5373688"/>
          <a:ext cx="7162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name="Equation" r:id="rId14" imgW="3095550" imgH="238035" progId="Equation.DSMT4">
                  <p:embed/>
                </p:oleObj>
              </mc:Choice>
              <mc:Fallback>
                <p:oleObj name="Equation" r:id="rId14" imgW="3095550" imgH="2380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373688"/>
                        <a:ext cx="71628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1042988" y="5876925"/>
          <a:ext cx="53387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name="文档" r:id="rId16" imgW="1973670" imgH="252009" progId="Word.Document.8">
                  <p:embed/>
                </p:oleObj>
              </mc:Choice>
              <mc:Fallback>
                <p:oleObj name="文档" r:id="rId16" imgW="1973670" imgH="2520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876925"/>
                        <a:ext cx="533876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5" name="Object 9"/>
          <p:cNvGraphicFramePr>
            <a:graphicFrameLocks noChangeAspect="1"/>
          </p:cNvGraphicFramePr>
          <p:nvPr/>
        </p:nvGraphicFramePr>
        <p:xfrm>
          <a:off x="1042988" y="4868863"/>
          <a:ext cx="27289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" name="文档" r:id="rId18" imgW="1200150" imgH="285750" progId="Word.Document.8">
                  <p:embed/>
                </p:oleObj>
              </mc:Choice>
              <mc:Fallback>
                <p:oleObj name="文档" r:id="rId18" imgW="1200150" imgH="2857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868863"/>
                        <a:ext cx="272891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3069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42" name="Object 2" descr="羊皮纸"/>
          <p:cNvGraphicFramePr>
            <a:graphicFrameLocks noChangeAspect="1"/>
          </p:cNvGraphicFramePr>
          <p:nvPr/>
        </p:nvGraphicFramePr>
        <p:xfrm>
          <a:off x="900113" y="333375"/>
          <a:ext cx="7939087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文档" r:id="rId3" imgW="5360439" imgH="914073" progId="Word.Document.8">
                  <p:embed/>
                </p:oleObj>
              </mc:Choice>
              <mc:Fallback>
                <p:oleObj name="文档" r:id="rId3" imgW="5360439" imgH="91407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3375"/>
                        <a:ext cx="7939087" cy="1335088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969963" y="1703388"/>
          <a:ext cx="78549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文档" r:id="rId6" imgW="5495850" imgH="647790" progId="Word.Document.8">
                  <p:embed/>
                </p:oleObj>
              </mc:Choice>
              <mc:Fallback>
                <p:oleObj name="文档" r:id="rId6" imgW="5495850" imgH="6477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1703388"/>
                        <a:ext cx="785495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900113" y="2063750"/>
          <a:ext cx="7897812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文档" r:id="rId8" imgW="5581710" imgH="923835" progId="Word.Document.8">
                  <p:embed/>
                </p:oleObj>
              </mc:Choice>
              <mc:Fallback>
                <p:oleObj name="文档" r:id="rId8" imgW="5581710" imgH="9238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063750"/>
                        <a:ext cx="7897812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1692275" y="2781300"/>
          <a:ext cx="626427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" name="Equation" r:id="rId10" imgW="3381480" imgH="542925" progId="Equation.DSMT4">
                  <p:embed/>
                </p:oleObj>
              </mc:Choice>
              <mc:Fallback>
                <p:oleObj name="Equation" r:id="rId10" imgW="3381480" imgH="5429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781300"/>
                        <a:ext cx="6264275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971550" y="3789363"/>
          <a:ext cx="778668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name="文档" r:id="rId12" imgW="4943430" imgH="714375" progId="Word.Document.8">
                  <p:embed/>
                </p:oleObj>
              </mc:Choice>
              <mc:Fallback>
                <p:oleObj name="文档" r:id="rId12" imgW="4943430" imgH="7143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89363"/>
                        <a:ext cx="7786688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7"/>
          <p:cNvGraphicFramePr>
            <a:graphicFrameLocks noChangeAspect="1"/>
          </p:cNvGraphicFramePr>
          <p:nvPr/>
        </p:nvGraphicFramePr>
        <p:xfrm>
          <a:off x="1258888" y="4941888"/>
          <a:ext cx="7442200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9" name="Equation" r:id="rId14" imgW="3895830" imgH="657225" progId="Equation.DSMT4">
                  <p:embed/>
                </p:oleObj>
              </mc:Choice>
              <mc:Fallback>
                <p:oleObj name="Equation" r:id="rId14" imgW="3895830" imgH="6572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941888"/>
                        <a:ext cx="7442200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8308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666" name="Object 2" descr="羊皮纸"/>
          <p:cNvGraphicFramePr>
            <a:graphicFrameLocks noChangeAspect="1"/>
          </p:cNvGraphicFramePr>
          <p:nvPr/>
        </p:nvGraphicFramePr>
        <p:xfrm>
          <a:off x="900113" y="333375"/>
          <a:ext cx="7916862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文档" r:id="rId3" imgW="5191020" imgH="1219290" progId="Word.Document.8">
                  <p:embed/>
                </p:oleObj>
              </mc:Choice>
              <mc:Fallback>
                <p:oleObj name="文档" r:id="rId3" imgW="5191020" imgH="12192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3375"/>
                        <a:ext cx="7916862" cy="1851025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827088" y="2276475"/>
          <a:ext cx="8039100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文档" r:id="rId6" imgW="5095980" imgH="962115" progId="Word.Document.8">
                  <p:embed/>
                </p:oleObj>
              </mc:Choice>
              <mc:Fallback>
                <p:oleObj name="文档" r:id="rId6" imgW="5095980" imgH="9621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76475"/>
                        <a:ext cx="8039100" cy="154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679450" y="3713163"/>
          <a:ext cx="8089900" cy="192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name="文档" r:id="rId8" imgW="5029290" imgH="1190715" progId="Word.Document.8">
                  <p:embed/>
                </p:oleObj>
              </mc:Choice>
              <mc:Fallback>
                <p:oleObj name="文档" r:id="rId8" imgW="5029290" imgH="11907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3713163"/>
                        <a:ext cx="8089900" cy="192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914400" y="5638800"/>
          <a:ext cx="81041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" name="文档" r:id="rId10" imgW="5134050" imgH="580935" progId="Word.Document.8">
                  <p:embed/>
                </p:oleObj>
              </mc:Choice>
              <mc:Fallback>
                <p:oleObj name="文档" r:id="rId10" imgW="5134050" imgH="5809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38800"/>
                        <a:ext cx="810418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4027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33</TotalTime>
  <Words>249</Words>
  <Application>Microsoft Office PowerPoint</Application>
  <PresentationFormat>全屏显示(4:3)</PresentationFormat>
  <Paragraphs>31</Paragraphs>
  <Slides>30</Slides>
  <Notes>0</Notes>
  <HiddenSlides>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0</vt:i4>
      </vt:variant>
    </vt:vector>
  </HeadingPairs>
  <TitlesOfParts>
    <vt:vector size="36" baseType="lpstr">
      <vt:lpstr>默认设计模板</vt:lpstr>
      <vt:lpstr>Document</vt:lpstr>
      <vt:lpstr>文档</vt:lpstr>
      <vt:lpstr>公式</vt:lpstr>
      <vt:lpstr>Equation</vt:lpstr>
      <vt:lpstr>Clip</vt:lpstr>
      <vt:lpstr>  第四章 大数定律                与中心极限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 Ge</dc:creator>
  <cp:lastModifiedBy>Administrator</cp:lastModifiedBy>
  <cp:revision>36</cp:revision>
  <cp:lastPrinted>1601-01-01T00:00:00Z</cp:lastPrinted>
  <dcterms:created xsi:type="dcterms:W3CDTF">1601-01-01T00:00:00Z</dcterms:created>
  <dcterms:modified xsi:type="dcterms:W3CDTF">2018-11-06T12:59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